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11"/>
        <w:gridCol w:w="4827"/>
      </w:tblGrid>
      <w:tr w:rsidR="00064E35" w:rsidRPr="00AB743C" w14:paraId="4DCF629F" w14:textId="77777777" w:rsidTr="00787D40">
        <w:trPr>
          <w:jc w:val="center"/>
        </w:trPr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1D6B99" w14:textId="77777777" w:rsidR="00064E35" w:rsidRPr="00AB743C" w:rsidRDefault="00064E35" w:rsidP="00E7222E">
            <w:pPr>
              <w:spacing w:before="100" w:beforeAutospacing="1" w:after="100" w:afterAutospacing="1" w:line="360" w:lineRule="auto"/>
              <w:rPr>
                <w:rFonts w:ascii="Times New Roman" w:hAnsi="Times New Roman"/>
                <w:bCs/>
                <w:sz w:val="27"/>
                <w:szCs w:val="27"/>
              </w:rPr>
            </w:pPr>
            <w:bookmarkStart w:id="0" w:name="_Hlk128555977"/>
            <w:bookmarkEnd w:id="0"/>
            <w:r w:rsidRPr="00AB743C">
              <w:rPr>
                <w:rFonts w:ascii="Times New Roman" w:hAnsi="Times New Roman"/>
                <w:bCs/>
                <w:sz w:val="27"/>
                <w:szCs w:val="27"/>
                <w:lang w:eastAsia="zh-CN" w:bidi="ar"/>
              </w:rPr>
              <w:t>PHÒNG GD &amp; ĐT ……………….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B5AD8A" w14:textId="77777777" w:rsidR="00064E35" w:rsidRPr="00AB743C" w:rsidRDefault="00064E35" w:rsidP="00E7222E">
            <w:pPr>
              <w:spacing w:beforeAutospacing="1" w:afterAutospacing="1" w:line="360" w:lineRule="auto"/>
              <w:jc w:val="right"/>
              <w:rPr>
                <w:rFonts w:ascii="Times New Roman" w:hAnsi="Times New Roman"/>
                <w:b/>
                <w:bCs/>
                <w:sz w:val="27"/>
                <w:szCs w:val="27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eastAsia="zh-CN" w:bidi="ar"/>
              </w:rPr>
              <w:t xml:space="preserve">Chữ kí GT1: 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eastAsia="zh-CN" w:bidi="ar"/>
              </w:rPr>
              <w:t>...........................</w:t>
            </w:r>
          </w:p>
        </w:tc>
      </w:tr>
      <w:tr w:rsidR="00064E35" w:rsidRPr="00AB743C" w14:paraId="40C68CED" w14:textId="77777777" w:rsidTr="00787D40">
        <w:trPr>
          <w:jc w:val="center"/>
        </w:trPr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073F49" w14:textId="77777777" w:rsidR="00064E35" w:rsidRPr="00AB743C" w:rsidRDefault="00064E35" w:rsidP="00E7222E">
            <w:pPr>
              <w:spacing w:before="100" w:beforeAutospacing="1" w:after="100" w:afterAutospacing="1" w:line="360" w:lineRule="auto"/>
              <w:rPr>
                <w:rFonts w:ascii="Times New Roman" w:hAnsi="Times New Roman"/>
                <w:bCs/>
                <w:sz w:val="27"/>
                <w:szCs w:val="27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eastAsia="zh-CN" w:bidi="ar"/>
              </w:rPr>
              <w:t>TRƯỜNG THPT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eastAsia="zh-CN" w:bidi="ar"/>
              </w:rPr>
              <w:t>……………….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139EF9" w14:textId="77777777" w:rsidR="00064E35" w:rsidRPr="00AB743C" w:rsidRDefault="00064E35" w:rsidP="00E7222E">
            <w:pPr>
              <w:spacing w:beforeAutospacing="1" w:afterAutospacing="1" w:line="360" w:lineRule="auto"/>
              <w:jc w:val="right"/>
              <w:rPr>
                <w:rFonts w:ascii="Times New Roman" w:hAnsi="Times New Roman"/>
                <w:bCs/>
                <w:sz w:val="27"/>
                <w:szCs w:val="27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eastAsia="zh-CN" w:bidi="ar"/>
              </w:rPr>
              <w:t xml:space="preserve">Chữ kí GT2: 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eastAsia="zh-CN" w:bidi="ar"/>
              </w:rPr>
              <w:t>...........................</w:t>
            </w:r>
          </w:p>
        </w:tc>
      </w:tr>
    </w:tbl>
    <w:p w14:paraId="1C192B1A" w14:textId="77777777" w:rsidR="00064E35" w:rsidRPr="00AB743C" w:rsidRDefault="00064E35" w:rsidP="00E7222E">
      <w:pPr>
        <w:spacing w:line="360" w:lineRule="auto"/>
        <w:jc w:val="center"/>
        <w:rPr>
          <w:rFonts w:ascii="Times New Roman" w:hAnsi="Times New Roman"/>
          <w:b/>
          <w:bCs/>
          <w:sz w:val="27"/>
          <w:szCs w:val="27"/>
        </w:rPr>
      </w:pPr>
      <w:r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>ĐỀ KIỂM TRA CUỐI HỌC KÌ 2</w:t>
      </w:r>
    </w:p>
    <w:p w14:paraId="0C975778" w14:textId="1FBDE784" w:rsidR="00064E35" w:rsidRPr="00AB743C" w:rsidRDefault="00D977C5" w:rsidP="00E7222E">
      <w:pPr>
        <w:spacing w:line="360" w:lineRule="auto"/>
        <w:jc w:val="center"/>
        <w:rPr>
          <w:rFonts w:ascii="Times New Roman" w:hAnsi="Times New Roman"/>
          <w:b/>
          <w:bCs/>
          <w:sz w:val="27"/>
          <w:szCs w:val="27"/>
        </w:rPr>
      </w:pPr>
      <w:r w:rsidRPr="00AB743C">
        <w:rPr>
          <w:rFonts w:ascii="Times New Roman" w:hAnsi="Times New Roman"/>
          <w:b/>
          <w:sz w:val="27"/>
          <w:szCs w:val="27"/>
          <w:lang w:val="en-US" w:eastAsia="zh-CN" w:bidi="ar"/>
        </w:rPr>
        <w:t>TIN</w:t>
      </w:r>
      <w:r w:rsidR="005101BE" w:rsidRPr="00AB743C">
        <w:rPr>
          <w:rFonts w:ascii="Times New Roman" w:hAnsi="Times New Roman"/>
          <w:b/>
          <w:sz w:val="27"/>
          <w:szCs w:val="27"/>
          <w:lang w:val="en-US" w:eastAsia="zh-CN" w:bidi="ar"/>
        </w:rPr>
        <w:t xml:space="preserve"> HỌC</w:t>
      </w:r>
      <w:r w:rsidR="00064E35" w:rsidRPr="00AB743C">
        <w:rPr>
          <w:rFonts w:ascii="Times New Roman" w:hAnsi="Times New Roman"/>
          <w:b/>
          <w:sz w:val="27"/>
          <w:szCs w:val="27"/>
          <w:lang w:val="en-US" w:eastAsia="zh-CN" w:bidi="ar"/>
        </w:rPr>
        <w:t xml:space="preserve"> </w:t>
      </w:r>
      <w:r w:rsidR="00E41642" w:rsidRPr="00AB743C">
        <w:rPr>
          <w:rFonts w:ascii="Times New Roman" w:hAnsi="Times New Roman"/>
          <w:b/>
          <w:sz w:val="27"/>
          <w:szCs w:val="27"/>
          <w:lang w:val="en-US" w:eastAsia="zh-CN" w:bidi="ar"/>
        </w:rPr>
        <w:t xml:space="preserve">8 </w:t>
      </w:r>
    </w:p>
    <w:p w14:paraId="250353F6" w14:textId="120456A5" w:rsidR="00064E35" w:rsidRPr="00AB743C" w:rsidRDefault="00064E35" w:rsidP="00E7222E">
      <w:pPr>
        <w:spacing w:line="360" w:lineRule="auto"/>
        <w:jc w:val="center"/>
        <w:rPr>
          <w:rFonts w:ascii="Times New Roman" w:hAnsi="Times New Roman"/>
          <w:b/>
          <w:bCs/>
          <w:sz w:val="27"/>
          <w:szCs w:val="27"/>
        </w:rPr>
      </w:pPr>
      <w:r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>NĂM HỌC: 202</w:t>
      </w:r>
      <w:r w:rsidR="00B6346A"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>2</w:t>
      </w:r>
      <w:r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 xml:space="preserve"> - 202</w:t>
      </w:r>
      <w:r w:rsidR="00B6346A"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>3</w:t>
      </w:r>
    </w:p>
    <w:p w14:paraId="0BB8D525" w14:textId="691B1523" w:rsidR="00064E35" w:rsidRPr="00AB743C" w:rsidRDefault="00064E35" w:rsidP="00E7222E">
      <w:pPr>
        <w:spacing w:line="360" w:lineRule="auto"/>
        <w:jc w:val="center"/>
        <w:rPr>
          <w:rFonts w:ascii="Times New Roman" w:hAnsi="Times New Roman"/>
          <w:i/>
          <w:iCs/>
          <w:sz w:val="27"/>
          <w:szCs w:val="27"/>
        </w:rPr>
      </w:pPr>
      <w:r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 xml:space="preserve">Thời gian làm bài: </w:t>
      </w:r>
      <w:r w:rsidR="00FE145B"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>45</w:t>
      </w:r>
      <w:r w:rsidRPr="00AB743C">
        <w:rPr>
          <w:rFonts w:ascii="Times New Roman" w:hAnsi="Times New Roman"/>
          <w:b/>
          <w:bCs/>
          <w:sz w:val="27"/>
          <w:szCs w:val="27"/>
          <w:lang w:val="en-US" w:eastAsia="zh-CN" w:bidi="ar"/>
        </w:rPr>
        <w:t xml:space="preserve"> phút </w:t>
      </w:r>
      <w:r w:rsidRPr="00AB743C">
        <w:rPr>
          <w:rFonts w:ascii="Times New Roman" w:hAnsi="Times New Roman"/>
          <w:b/>
          <w:bCs/>
          <w:i/>
          <w:iCs/>
          <w:sz w:val="27"/>
          <w:szCs w:val="27"/>
          <w:lang w:val="en-US" w:eastAsia="zh-CN" w:bidi="ar"/>
        </w:rPr>
        <w:t>(</w:t>
      </w:r>
      <w:r w:rsidRPr="00AB743C">
        <w:rPr>
          <w:rFonts w:ascii="Times New Roman" w:hAnsi="Times New Roman"/>
          <w:i/>
          <w:iCs/>
          <w:sz w:val="27"/>
          <w:szCs w:val="27"/>
          <w:lang w:val="en-US" w:eastAsia="zh-CN" w:bidi="ar"/>
        </w:rPr>
        <w:t>Không kể thời gian phát đề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94"/>
        <w:gridCol w:w="1634"/>
      </w:tblGrid>
      <w:tr w:rsidR="00064E35" w:rsidRPr="00AB743C" w14:paraId="4AC33F52" w14:textId="77777777" w:rsidTr="00787D40">
        <w:tc>
          <w:tcPr>
            <w:tcW w:w="8025" w:type="dxa"/>
            <w:shd w:val="clear" w:color="auto" w:fill="auto"/>
          </w:tcPr>
          <w:p w14:paraId="4CD59893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val="en-US" w:eastAsia="zh-CN" w:bidi="ar"/>
              </w:rPr>
              <w:t xml:space="preserve">Họ và tên: 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val="en-US" w:eastAsia="zh-CN" w:bidi="ar"/>
              </w:rPr>
              <w:t xml:space="preserve">…………………………………… </w:t>
            </w: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val="en-US" w:eastAsia="zh-CN" w:bidi="ar"/>
              </w:rPr>
              <w:t>Lớp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val="en-US" w:eastAsia="zh-CN" w:bidi="ar"/>
              </w:rPr>
              <w:t>:</w:t>
            </w: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val="en-US" w:eastAsia="zh-CN" w:bidi="ar"/>
              </w:rPr>
              <w:t xml:space="preserve"> 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val="en-US" w:eastAsia="zh-CN" w:bidi="ar"/>
              </w:rPr>
              <w:t>………………..</w:t>
            </w:r>
          </w:p>
          <w:p w14:paraId="394B18B8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val="en-US" w:eastAsia="zh-CN" w:bidi="ar"/>
              </w:rPr>
              <w:t xml:space="preserve">Số báo danh: 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val="en-US" w:eastAsia="zh-CN" w:bidi="ar"/>
              </w:rPr>
              <w:t>…………………………….……</w:t>
            </w: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lang w:val="en-US" w:eastAsia="zh-CN" w:bidi="ar"/>
              </w:rPr>
              <w:t>Phòng KT</w:t>
            </w:r>
            <w:r w:rsidRPr="00AB743C">
              <w:rPr>
                <w:rFonts w:ascii="Times New Roman" w:hAnsi="Times New Roman"/>
                <w:bCs/>
                <w:sz w:val="27"/>
                <w:szCs w:val="27"/>
                <w:lang w:val="en-US" w:eastAsia="zh-CN" w:bidi="ar"/>
              </w:rPr>
              <w:t>:…………..</w:t>
            </w:r>
          </w:p>
        </w:tc>
        <w:tc>
          <w:tcPr>
            <w:tcW w:w="1643" w:type="dxa"/>
            <w:shd w:val="clear" w:color="auto" w:fill="auto"/>
          </w:tcPr>
          <w:p w14:paraId="1100121B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 w:eastAsia="zh-CN" w:bidi="ar"/>
              </w:rPr>
              <w:t>Mã phách</w:t>
            </w:r>
          </w:p>
        </w:tc>
      </w:tr>
    </w:tbl>
    <w:p w14:paraId="3F60F864" w14:textId="77777777" w:rsidR="00064E35" w:rsidRPr="00AB743C" w:rsidRDefault="00064E35" w:rsidP="00E7222E">
      <w:pPr>
        <w:spacing w:line="360" w:lineRule="auto"/>
        <w:jc w:val="center"/>
        <w:rPr>
          <w:rFonts w:ascii="Times New Roman" w:hAnsi="Times New Roman"/>
          <w:sz w:val="27"/>
          <w:szCs w:val="27"/>
        </w:rPr>
      </w:pPr>
      <w:r w:rsidRPr="00AB743C">
        <w:rPr>
          <w:rFonts w:ascii="Times New Roman" w:hAnsi="Times New Roman"/>
          <w:noProof/>
          <w:sz w:val="27"/>
          <w:szCs w:val="27"/>
          <w:lang w:val="en-US" w:eastAsia="zh-CN" w:bidi="ar"/>
        </w:rPr>
        <w:drawing>
          <wp:inline distT="0" distB="0" distL="114300" distR="114300" wp14:anchorId="4FF88886" wp14:editId="0C9A5433">
            <wp:extent cx="6120130" cy="17561"/>
            <wp:effectExtent l="0" t="0" r="0" b="0"/>
            <wp:docPr id="1" name="Picture 6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611" descr="IMG_2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756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967BE19" w14:textId="77777777" w:rsidR="00EA3DB2" w:rsidRPr="003B7061" w:rsidRDefault="00EA3DB2" w:rsidP="00E7222E">
      <w:pPr>
        <w:spacing w:line="360" w:lineRule="auto"/>
        <w:jc w:val="center"/>
        <w:rPr>
          <w:rFonts w:ascii="Times New Roman" w:hAnsi="Times New Roman"/>
          <w:sz w:val="27"/>
          <w:szCs w:val="27"/>
        </w:rPr>
      </w:pPr>
      <w:r w:rsidRPr="003B7061">
        <w:rPr>
          <w:rFonts w:ascii="Wingdings" w:hAnsi="Wingdings" w:cs="Wingdings"/>
          <w:sz w:val="27"/>
          <w:szCs w:val="27"/>
          <w:lang w:val="en-US" w:eastAsia="zh-CN" w:bidi="ar"/>
        </w:rPr>
        <w:t>"</w:t>
      </w:r>
    </w:p>
    <w:tbl>
      <w:tblPr>
        <w:tblW w:w="101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899"/>
        <w:gridCol w:w="2236"/>
        <w:gridCol w:w="2152"/>
        <w:gridCol w:w="2104"/>
        <w:gridCol w:w="1767"/>
      </w:tblGrid>
      <w:tr w:rsidR="00064E35" w:rsidRPr="00AB743C" w14:paraId="42DCAA06" w14:textId="77777777" w:rsidTr="00787D40">
        <w:trPr>
          <w:trHeight w:val="2059"/>
          <w:jc w:val="center"/>
        </w:trPr>
        <w:tc>
          <w:tcPr>
            <w:tcW w:w="1899" w:type="dxa"/>
            <w:shd w:val="clear" w:color="auto" w:fill="auto"/>
          </w:tcPr>
          <w:p w14:paraId="79C4070E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 w:eastAsia="zh-CN" w:bidi="ar"/>
              </w:rPr>
              <w:t>Điểm bằng số</w:t>
            </w:r>
          </w:p>
          <w:p w14:paraId="704F9E37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</w:p>
          <w:p w14:paraId="3975A72E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</w:p>
          <w:p w14:paraId="719B6BA5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</w:p>
          <w:p w14:paraId="727D9445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</w:p>
        </w:tc>
        <w:tc>
          <w:tcPr>
            <w:tcW w:w="2236" w:type="dxa"/>
            <w:shd w:val="clear" w:color="auto" w:fill="auto"/>
          </w:tcPr>
          <w:p w14:paraId="56AE1AAB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 w:eastAsia="zh-CN" w:bidi="ar"/>
              </w:rPr>
              <w:t>Điểm bằng chữ</w:t>
            </w:r>
          </w:p>
        </w:tc>
        <w:tc>
          <w:tcPr>
            <w:tcW w:w="2152" w:type="dxa"/>
            <w:shd w:val="clear" w:color="auto" w:fill="auto"/>
          </w:tcPr>
          <w:p w14:paraId="7041F8D8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 w:eastAsia="zh-CN" w:bidi="ar"/>
              </w:rPr>
              <w:t>Chữ ký của GK1</w:t>
            </w:r>
          </w:p>
        </w:tc>
        <w:tc>
          <w:tcPr>
            <w:tcW w:w="2104" w:type="dxa"/>
            <w:shd w:val="clear" w:color="auto" w:fill="auto"/>
          </w:tcPr>
          <w:p w14:paraId="2DF477CC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 w:eastAsia="zh-CN" w:bidi="ar"/>
              </w:rPr>
              <w:t>Chữ ký của GK2</w:t>
            </w:r>
          </w:p>
        </w:tc>
        <w:tc>
          <w:tcPr>
            <w:tcW w:w="1767" w:type="dxa"/>
            <w:shd w:val="clear" w:color="auto" w:fill="auto"/>
          </w:tcPr>
          <w:p w14:paraId="16A4945E" w14:textId="77777777" w:rsidR="00064E35" w:rsidRPr="00AB743C" w:rsidRDefault="00064E35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AB743C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 w:eastAsia="zh-CN" w:bidi="ar"/>
              </w:rPr>
              <w:t>Mã phách</w:t>
            </w:r>
          </w:p>
        </w:tc>
      </w:tr>
    </w:tbl>
    <w:p w14:paraId="267373C9" w14:textId="77777777" w:rsidR="00064E35" w:rsidRPr="00AB743C" w:rsidRDefault="00064E35" w:rsidP="00E7222E">
      <w:pPr>
        <w:spacing w:line="360" w:lineRule="auto"/>
        <w:rPr>
          <w:rFonts w:ascii="Times New Roman" w:hAnsi="Times New Roman"/>
          <w:b/>
          <w:bCs/>
          <w:sz w:val="27"/>
          <w:szCs w:val="27"/>
          <w:lang w:val="nl-NL"/>
        </w:rPr>
      </w:pPr>
    </w:p>
    <w:p w14:paraId="35A22AA9" w14:textId="77777777" w:rsidR="00AB743C" w:rsidRPr="00E7222E" w:rsidRDefault="00AB743C" w:rsidP="00E7222E">
      <w:pPr>
        <w:spacing w:line="360" w:lineRule="auto"/>
        <w:jc w:val="both"/>
        <w:rPr>
          <w:rFonts w:ascii="Times New Roman" w:hAnsi="Times New Roman"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 xml:space="preserve">I/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en-US"/>
        </w:rPr>
        <w:t>TRẮC NGHIỆM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>: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 xml:space="preserve"> ( 6.0 điểm)</w:t>
      </w:r>
    </w:p>
    <w:p w14:paraId="294B5636" w14:textId="77777777" w:rsidR="00AB743C" w:rsidRPr="00E7222E" w:rsidRDefault="00AB743C" w:rsidP="00E7222E">
      <w:pPr>
        <w:spacing w:line="360" w:lineRule="auto"/>
        <w:rPr>
          <w:rFonts w:ascii="Times New Roman" w:hAnsi="Times New Roman"/>
          <w:bCs/>
          <w:i/>
          <w:spacing w:val="-8"/>
          <w:kern w:val="2"/>
          <w:sz w:val="27"/>
          <w:szCs w:val="27"/>
          <w:lang w:val="nl-NL"/>
        </w:rPr>
      </w:pPr>
      <w:r w:rsidRPr="00E7222E">
        <w:rPr>
          <w:rFonts w:ascii="Times New Roman" w:hAnsi="Times New Roman"/>
          <w:bCs/>
          <w:i/>
          <w:spacing w:val="-8"/>
          <w:kern w:val="2"/>
          <w:sz w:val="27"/>
          <w:szCs w:val="27"/>
          <w:lang w:val="nl-NL"/>
        </w:rPr>
        <w:t>Em hãy chọn một câu trả lời đúng nhất ghi vào phần bài làm, mổi câu chọn đúng được 0.5 điểm.</w:t>
      </w:r>
    </w:p>
    <w:p w14:paraId="4A370DAA" w14:textId="77777777" w:rsidR="00AB743C" w:rsidRPr="00E7222E" w:rsidRDefault="00AB743C" w:rsidP="00E7222E">
      <w:pPr>
        <w:spacing w:before="120" w:line="360" w:lineRule="auto"/>
        <w:jc w:val="both"/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lang w:val="nl-N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nl-NL"/>
        </w:rPr>
        <w:t>Câu 1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nl-NL"/>
        </w:rPr>
        <w:t xml:space="preserve">: </w:t>
      </w:r>
      <w:r w:rsidRPr="00E7222E"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lang w:val="nl-NL"/>
        </w:rPr>
        <w:t>Số lần lặp của câu lệnh lặp for…to…do… được tính như thế nào?</w:t>
      </w:r>
    </w:p>
    <w:p w14:paraId="3D140781" w14:textId="77777777" w:rsidR="00AB743C" w:rsidRPr="00E7222E" w:rsidRDefault="00AB743C" w:rsidP="00E7222E">
      <w:pPr>
        <w:tabs>
          <w:tab w:val="left" w:pos="5801"/>
        </w:tabs>
        <w:spacing w:line="360" w:lineRule="auto"/>
        <w:ind w:firstLine="283"/>
        <w:rPr>
          <w:rFonts w:ascii="Times New Roman" w:hAnsi="Times New Roman"/>
          <w:spacing w:val="-8"/>
          <w:kern w:val="2"/>
          <w:sz w:val="27"/>
          <w:szCs w:val="27"/>
          <w:lang w:val="nl-N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nl-NL"/>
        </w:rPr>
        <w:t>A. Giá trị đầu – giá trị cuối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nl-NL"/>
        </w:rPr>
        <w:tab/>
        <w:t>B. Giá trị đầu – giá trị cuối + 1</w:t>
      </w:r>
    </w:p>
    <w:p w14:paraId="4470A40C" w14:textId="77777777" w:rsidR="00AB743C" w:rsidRPr="00E7222E" w:rsidRDefault="00AB743C" w:rsidP="00E7222E">
      <w:pPr>
        <w:tabs>
          <w:tab w:val="left" w:pos="5801"/>
        </w:tabs>
        <w:spacing w:line="360" w:lineRule="auto"/>
        <w:ind w:firstLine="283"/>
        <w:rPr>
          <w:rFonts w:ascii="Times New Roman" w:hAnsi="Times New Roman"/>
          <w:spacing w:val="-8"/>
          <w:kern w:val="2"/>
          <w:sz w:val="27"/>
          <w:szCs w:val="27"/>
          <w:lang w:val="nl-N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nl-NL"/>
        </w:rPr>
        <w:t>C. Giá trị cuối – giá trị đầu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nl-NL"/>
        </w:rPr>
        <w:tab/>
        <w:t>D. Giá trị cuối – giá trị đầu + 1</w:t>
      </w:r>
    </w:p>
    <w:p w14:paraId="30524570" w14:textId="77777777" w:rsidR="00AB743C" w:rsidRPr="00E7222E" w:rsidRDefault="00AB743C" w:rsidP="00E7222E">
      <w:pPr>
        <w:tabs>
          <w:tab w:val="left" w:pos="3780"/>
          <w:tab w:val="left" w:pos="6480"/>
          <w:tab w:val="left" w:pos="8820"/>
        </w:tabs>
        <w:spacing w:before="120" w:line="360" w:lineRule="auto"/>
        <w:jc w:val="both"/>
        <w:rPr>
          <w:rFonts w:ascii="Times New Roman" w:hAnsi="Times New Roman"/>
          <w:b/>
          <w:spacing w:val="-8"/>
          <w:kern w:val="2"/>
          <w:sz w:val="27"/>
          <w:szCs w:val="27"/>
          <w:lang w:val="nl-N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nl-NL"/>
        </w:rPr>
        <w:t>Câu 2</w:t>
      </w:r>
      <w:r w:rsidRPr="00E7222E">
        <w:rPr>
          <w:rFonts w:ascii="Times New Roman" w:hAnsi="Times New Roman"/>
          <w:b/>
          <w:color w:val="0000FF"/>
          <w:spacing w:val="-8"/>
          <w:kern w:val="2"/>
          <w:sz w:val="27"/>
          <w:szCs w:val="27"/>
          <w:lang w:val="nl-NL"/>
        </w:rPr>
        <w:t>: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nl-NL"/>
        </w:rPr>
        <w:t xml:space="preserve">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nl-NL"/>
        </w:rPr>
        <w:t>Giả sử biến Chiều cao gồm 20 phần tử, cách khai báo nào dưới đây là đúng</w:t>
      </w:r>
    </w:p>
    <w:p w14:paraId="5F3EB4CC" w14:textId="64BE1E6D" w:rsidR="00AB743C" w:rsidRPr="00E7222E" w:rsidRDefault="00AB743C" w:rsidP="00E7222E">
      <w:pPr>
        <w:tabs>
          <w:tab w:val="left" w:pos="5136"/>
        </w:tabs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>A. Var Chieucao: array[1..20] of real;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>B. Var Chieucao: array[1..20] of integer;</w:t>
      </w:r>
    </w:p>
    <w:p w14:paraId="03AAF185" w14:textId="6CA2356E" w:rsidR="00AB743C" w:rsidRPr="00E7222E" w:rsidRDefault="00AB743C" w:rsidP="00E7222E">
      <w:pPr>
        <w:tabs>
          <w:tab w:val="left" w:pos="5136"/>
        </w:tabs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>C. Var Chieucao: array[1..20] of string;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>D. Var Chieucao: array[1…20] of char;</w:t>
      </w:r>
    </w:p>
    <w:p w14:paraId="50003503" w14:textId="77777777" w:rsidR="00AB743C" w:rsidRPr="00E7222E" w:rsidRDefault="00AB743C" w:rsidP="00E7222E">
      <w:pPr>
        <w:spacing w:before="120" w:line="360" w:lineRule="auto"/>
        <w:jc w:val="both"/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</w:rPr>
        <w:t>Câu 3: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>Trong câu lệnh While...do… nếu điều kiện đúng thì:</w:t>
      </w:r>
    </w:p>
    <w:p w14:paraId="32FE88AF" w14:textId="188295EB" w:rsidR="00AB743C" w:rsidRPr="00E7222E" w:rsidRDefault="00AB743C" w:rsidP="00E7222E">
      <w:pPr>
        <w:spacing w:line="360" w:lineRule="auto"/>
        <w:ind w:firstLine="283"/>
        <w:rPr>
          <w:rFonts w:ascii="Times New Roman" w:hAnsi="Times New Roman"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>A. Tiếp tục vòng lặp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>B. Vòng lặp vô tận</w:t>
      </w:r>
      <w:r w:rsid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 xml:space="preserve">         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>C. Lặp 10 lần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>D. Thoát khỏi vòng lặp</w:t>
      </w:r>
    </w:p>
    <w:p w14:paraId="69CE7E2F" w14:textId="77777777" w:rsidR="00AB743C" w:rsidRPr="00E7222E" w:rsidRDefault="00AB743C" w:rsidP="00E7222E">
      <w:pPr>
        <w:spacing w:before="120" w:line="360" w:lineRule="auto"/>
        <w:jc w:val="both"/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</w:rPr>
        <w:t>Câu 4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 :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 xml:space="preserve">Khai báo biến mảng: </w:t>
      </w:r>
      <w:r w:rsidRPr="00E7222E">
        <w:rPr>
          <w:rFonts w:ascii="Times New Roman" w:hAnsi="Times New Roman"/>
          <w:b/>
          <w:i/>
          <w:spacing w:val="-8"/>
          <w:kern w:val="2"/>
          <w:sz w:val="27"/>
          <w:szCs w:val="27"/>
          <w:lang w:val="en-US"/>
        </w:rPr>
        <w:t>A : array[1..7] of real;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 xml:space="preserve">. Sử dụng câu lệnh </w:t>
      </w:r>
      <w:r w:rsidRPr="00E7222E">
        <w:rPr>
          <w:rFonts w:ascii="Times New Roman" w:hAnsi="Times New Roman"/>
          <w:b/>
          <w:i/>
          <w:spacing w:val="-8"/>
          <w:kern w:val="2"/>
          <w:sz w:val="27"/>
          <w:szCs w:val="27"/>
          <w:lang w:val="en-US"/>
        </w:rPr>
        <w:t>For i:= 1 to 5 do readln(A[i]);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 xml:space="preserve">  để gán giá trị cho các phần tử trong biến A từ bàn phím, ta sẽ nhập được bao nhiêu giá trị? </w:t>
      </w:r>
    </w:p>
    <w:p w14:paraId="31CBBE65" w14:textId="77777777" w:rsidR="00AB743C" w:rsidRPr="00E7222E" w:rsidRDefault="00AB743C" w:rsidP="00E7222E">
      <w:pPr>
        <w:spacing w:line="360" w:lineRule="auto"/>
        <w:rPr>
          <w:rFonts w:ascii="Times New Roman" w:eastAsia="MS Mincho" w:hAnsi="Times New Roman"/>
          <w:spacing w:val="-8"/>
          <w:kern w:val="2"/>
          <w:sz w:val="27"/>
          <w:szCs w:val="27"/>
          <w:lang w:val="en-US" w:eastAsia="ja-JP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lastRenderedPageBreak/>
        <w:t xml:space="preserve">      A. </w:t>
      </w:r>
      <w:r w:rsidRPr="00E7222E">
        <w:rPr>
          <w:rFonts w:ascii="Times New Roman" w:eastAsia="MS Mincho" w:hAnsi="Times New Roman"/>
          <w:spacing w:val="-8"/>
          <w:kern w:val="2"/>
          <w:sz w:val="27"/>
          <w:szCs w:val="27"/>
          <w:lang w:val="en-US" w:eastAsia="ja-JP"/>
        </w:rPr>
        <w:t>7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B. </w:t>
      </w:r>
      <w:r w:rsidRPr="00E7222E">
        <w:rPr>
          <w:rFonts w:ascii="Times New Roman" w:eastAsia="MS Mincho" w:hAnsi="Times New Roman"/>
          <w:spacing w:val="-8"/>
          <w:kern w:val="2"/>
          <w:sz w:val="27"/>
          <w:szCs w:val="27"/>
          <w:lang w:val="en-US" w:eastAsia="ja-JP"/>
        </w:rPr>
        <w:t>6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C. </w:t>
      </w:r>
      <w:r w:rsidRPr="00E7222E">
        <w:rPr>
          <w:rFonts w:ascii="Times New Roman" w:eastAsia="MS Mincho" w:hAnsi="Times New Roman"/>
          <w:spacing w:val="-8"/>
          <w:kern w:val="2"/>
          <w:sz w:val="27"/>
          <w:szCs w:val="27"/>
          <w:lang w:val="en-US" w:eastAsia="ja-JP"/>
        </w:rPr>
        <w:t>5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D. </w:t>
      </w:r>
      <w:r w:rsidRPr="00E7222E">
        <w:rPr>
          <w:rFonts w:ascii="Times New Roman" w:eastAsia="MS Mincho" w:hAnsi="Times New Roman"/>
          <w:spacing w:val="-8"/>
          <w:kern w:val="2"/>
          <w:sz w:val="27"/>
          <w:szCs w:val="27"/>
          <w:lang w:val="en-US" w:eastAsia="ja-JP"/>
        </w:rPr>
        <w:t>4</w:t>
      </w:r>
    </w:p>
    <w:p w14:paraId="7054030D" w14:textId="77777777" w:rsidR="00AB743C" w:rsidRPr="00E7222E" w:rsidRDefault="00AB743C" w:rsidP="00E7222E">
      <w:pPr>
        <w:spacing w:before="120" w:line="360" w:lineRule="auto"/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en-US"/>
        </w:rPr>
        <w:t>Câu 5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: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>Trong cú pháp khai báo biến mảng, chỉ số đầu và chỉ số cuối là hai số</w:t>
      </w:r>
    </w:p>
    <w:p w14:paraId="62060C2C" w14:textId="77777777" w:rsidR="00AB743C" w:rsidRPr="00E7222E" w:rsidRDefault="00AB743C" w:rsidP="00E7222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 xml:space="preserve"> 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>A. số nguyên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  B. số thực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           C. kí tự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      D. xâu kí tự</w:t>
      </w:r>
    </w:p>
    <w:p w14:paraId="1D0DD6F8" w14:textId="77777777" w:rsidR="00AB743C" w:rsidRPr="00E7222E" w:rsidRDefault="00AB743C" w:rsidP="00E7222E">
      <w:pPr>
        <w:spacing w:before="120" w:line="360" w:lineRule="auto"/>
        <w:jc w:val="both"/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en-US"/>
        </w:rPr>
        <w:t>Câu 6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: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en-US"/>
        </w:rPr>
        <w:t>Trong câu lệnh For ... do… sau từ khóa “do” có hai câu lệnh trở lên ta “gói” chúng trong:</w:t>
      </w:r>
    </w:p>
    <w:p w14:paraId="36FC998C" w14:textId="5A6F2DF7" w:rsidR="00AB743C" w:rsidRPr="00E7222E" w:rsidRDefault="00AB743C" w:rsidP="00E7222E">
      <w:pPr>
        <w:tabs>
          <w:tab w:val="left" w:pos="2608"/>
          <w:tab w:val="left" w:pos="4939"/>
          <w:tab w:val="left" w:pos="7269"/>
        </w:tabs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en-US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 xml:space="preserve">      A. Begin...readln;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    B. Begin...and;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 xml:space="preserve">               C. End...Begin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en-US"/>
        </w:rPr>
        <w:tab/>
        <w:t>D. Begin... end;</w:t>
      </w:r>
    </w:p>
    <w:p w14:paraId="139B6535" w14:textId="77777777" w:rsidR="00AB743C" w:rsidRPr="00E7222E" w:rsidRDefault="00AB743C" w:rsidP="00E7222E">
      <w:pPr>
        <w:spacing w:before="120"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</w:rPr>
        <w:t>Câu 7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>: </w:t>
      </w:r>
      <w:r w:rsidRPr="00E7222E">
        <w:rPr>
          <w:rFonts w:ascii="Times New Roman" w:hAnsi="Times New Roman"/>
          <w:b/>
          <w:bCs/>
          <w:spacing w:val="-8"/>
          <w:kern w:val="2"/>
          <w:sz w:val="27"/>
          <w:szCs w:val="27"/>
          <w:lang w:val="pl-PL"/>
        </w:rPr>
        <w:t>Trong câu lệnh khai báo biến mảng, phát biểu nào sau đây không đúng?</w:t>
      </w:r>
    </w:p>
    <w:p w14:paraId="608D3BBF" w14:textId="77777777" w:rsidR="00E7222E" w:rsidRDefault="00AB743C" w:rsidP="00E7222E">
      <w:pPr>
        <w:tabs>
          <w:tab w:val="left" w:pos="5040"/>
          <w:tab w:val="left" w:pos="5220"/>
        </w:tabs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A. Chỉ số đầu và chỉ số cuối là hai số nguyên;                   </w:t>
      </w:r>
    </w:p>
    <w:p w14:paraId="4B865175" w14:textId="4860217E" w:rsidR="00AB743C" w:rsidRPr="00E7222E" w:rsidRDefault="00E7222E" w:rsidP="00E7222E">
      <w:pPr>
        <w:tabs>
          <w:tab w:val="left" w:pos="5040"/>
          <w:tab w:val="left" w:pos="5220"/>
        </w:tabs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</w:t>
      </w:r>
      <w:r w:rsidR="00AB743C"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B. Chỉ số đầu </w:t>
      </w:r>
      <w:r w:rsidR="00AB743C" w:rsidRPr="00E7222E">
        <w:rPr>
          <w:rFonts w:ascii="Times New Roman" w:hAnsi="Times New Roman"/>
          <w:spacing w:val="-8"/>
          <w:kern w:val="2"/>
          <w:position w:val="-4"/>
          <w:sz w:val="27"/>
          <w:szCs w:val="27"/>
          <w:lang w:val="en-US"/>
        </w:rPr>
        <w:object w:dxaOrig="199" w:dyaOrig="239" w14:anchorId="0E60E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0.2pt;height:12pt;mso-wrap-style:square;mso-position-horizontal-relative:page;mso-position-vertical-relative:page" o:ole="">
            <v:imagedata r:id="rId8" o:title=""/>
          </v:shape>
          <o:OLEObject Type="Embed" ProgID="Equation.DSMT4" ShapeID="Object 1" DrawAspect="Content" ObjectID="_1742360738" r:id="rId9"/>
        </w:object>
      </w:r>
      <w:r w:rsidR="00AB743C"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chỉ số cuối;</w:t>
      </w:r>
      <w:r w:rsidR="00AB743C"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      </w:t>
      </w:r>
    </w:p>
    <w:p w14:paraId="18C813BE" w14:textId="77777777" w:rsidR="00E7222E" w:rsidRDefault="00AB743C" w:rsidP="00E7222E">
      <w:pPr>
        <w:tabs>
          <w:tab w:val="left" w:pos="5040"/>
          <w:tab w:val="left" w:pos="5220"/>
        </w:tabs>
        <w:spacing w:line="360" w:lineRule="auto"/>
        <w:ind w:right="-234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C. Kiểu dữ liệu có thể là integer hoặc real;           </w:t>
      </w:r>
    </w:p>
    <w:p w14:paraId="7AEFDFF9" w14:textId="69FEBA27" w:rsidR="00AB743C" w:rsidRPr="00E7222E" w:rsidRDefault="00E7222E" w:rsidP="00E7222E">
      <w:pPr>
        <w:tabs>
          <w:tab w:val="left" w:pos="5040"/>
          <w:tab w:val="left" w:pos="5220"/>
        </w:tabs>
        <w:spacing w:line="360" w:lineRule="auto"/>
        <w:ind w:right="-234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</w:t>
      </w:r>
      <w:r w:rsidR="00AB743C"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D. Dấu ba chấm (...) nằm giữa chỉ số đầu và chỉ số cuối</w:t>
      </w:r>
    </w:p>
    <w:p w14:paraId="5F7057EE" w14:textId="77777777" w:rsidR="00AB743C" w:rsidRPr="00E7222E" w:rsidRDefault="00AB743C" w:rsidP="00E7222E">
      <w:pPr>
        <w:tabs>
          <w:tab w:val="left" w:pos="5040"/>
          <w:tab w:val="left" w:pos="5220"/>
        </w:tabs>
        <w:spacing w:before="120" w:line="360" w:lineRule="auto"/>
        <w:ind w:right="-234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</w:rPr>
        <w:t>Câu 8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> 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>:</w:t>
      </w:r>
      <w:r w:rsidRPr="00E7222E">
        <w:rPr>
          <w:rFonts w:ascii="Times New Roman" w:hAnsi="Times New Roman"/>
          <w:b/>
          <w:bCs/>
          <w:spacing w:val="-8"/>
          <w:kern w:val="2"/>
          <w:sz w:val="27"/>
          <w:szCs w:val="27"/>
        </w:rPr>
        <w:t xml:space="preserve"> </w:t>
      </w:r>
      <w:r w:rsidRPr="00E7222E">
        <w:rPr>
          <w:rFonts w:ascii="Times New Roman" w:hAnsi="Times New Roman"/>
          <w:b/>
          <w:bCs/>
          <w:spacing w:val="-8"/>
          <w:kern w:val="2"/>
          <w:sz w:val="27"/>
          <w:szCs w:val="27"/>
          <w:lang w:val="pl-PL"/>
        </w:rPr>
        <w:t>Cú pháp câu l</w:t>
      </w:r>
      <w:r w:rsidRPr="00E7222E">
        <w:rPr>
          <w:rFonts w:ascii="Times New Roman" w:hAnsi="Times New Roman"/>
          <w:b/>
          <w:iCs/>
          <w:spacing w:val="-8"/>
          <w:kern w:val="2"/>
          <w:sz w:val="27"/>
          <w:szCs w:val="27"/>
          <w:lang w:val="pl-PL"/>
        </w:rPr>
        <w:t>ệnh lặp nào sau đây là đúng?</w:t>
      </w:r>
    </w:p>
    <w:p w14:paraId="73EA24B1" w14:textId="77777777" w:rsidR="00AB743C" w:rsidRPr="00E7222E" w:rsidRDefault="00AB743C" w:rsidP="00E7222E">
      <w:pPr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iCs/>
          <w:spacing w:val="-8"/>
          <w:kern w:val="2"/>
          <w:sz w:val="27"/>
          <w:szCs w:val="27"/>
          <w:lang w:val="pl-PL"/>
        </w:rPr>
        <w:t>A. For &lt;biến đếm&gt;:= &lt;giá trị cuôí&gt; down to &lt;giá trị đầu&gt; do &lt;câu lệnh&gt;;</w:t>
      </w:r>
    </w:p>
    <w:p w14:paraId="788E9554" w14:textId="77777777" w:rsidR="00AB743C" w:rsidRPr="00E7222E" w:rsidRDefault="00AB743C" w:rsidP="00E7222E">
      <w:pPr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iCs/>
          <w:spacing w:val="-8"/>
          <w:kern w:val="2"/>
          <w:sz w:val="27"/>
          <w:szCs w:val="27"/>
          <w:lang w:val="pl-PL"/>
        </w:rPr>
        <w:t>B. For &lt;biến đếm&gt;:= &lt;giá trị đầu&gt; to &lt;giá trị cuôí&gt; do &lt;câu lệnh&gt;;</w:t>
      </w:r>
    </w:p>
    <w:p w14:paraId="1103C19D" w14:textId="77777777" w:rsidR="00AB743C" w:rsidRPr="00E7222E" w:rsidRDefault="00AB743C" w:rsidP="00E7222E">
      <w:pPr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iCs/>
          <w:spacing w:val="-8"/>
          <w:kern w:val="2"/>
          <w:sz w:val="27"/>
          <w:szCs w:val="27"/>
          <w:lang w:val="pl-PL"/>
        </w:rPr>
        <w:t>C. For  &lt;biến đếm&gt;:= &lt;giá trị đầu&gt; to &lt;câu lệnh&gt; do &lt;giá trị cuối&gt;;</w:t>
      </w:r>
    </w:p>
    <w:p w14:paraId="58274E85" w14:textId="77777777" w:rsidR="00AB743C" w:rsidRPr="00E7222E" w:rsidRDefault="00AB743C" w:rsidP="00E7222E">
      <w:pPr>
        <w:spacing w:line="360" w:lineRule="auto"/>
        <w:ind w:firstLine="283"/>
        <w:jc w:val="both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iCs/>
          <w:spacing w:val="-8"/>
          <w:kern w:val="2"/>
          <w:sz w:val="27"/>
          <w:szCs w:val="27"/>
          <w:lang w:val="pl-PL"/>
        </w:rPr>
        <w:t>D. For &lt;biến đếm&gt;= &lt;giá trị đầu&gt; to &lt;giá trị cuôí&gt; do &lt;câu lệnh&gt;;</w:t>
      </w:r>
    </w:p>
    <w:p w14:paraId="76FC1DC7" w14:textId="77777777" w:rsidR="00AB743C" w:rsidRPr="00E7222E" w:rsidRDefault="00AB743C" w:rsidP="00E7222E">
      <w:pPr>
        <w:tabs>
          <w:tab w:val="left" w:pos="900"/>
        </w:tabs>
        <w:spacing w:before="120" w:line="360" w:lineRule="auto"/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pl-PL"/>
        </w:rPr>
        <w:t>Câu 9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>: Trong các hoạt động dưới đây, đâu là hoạt động lặp với số lần chưa biết trước:</w:t>
      </w:r>
    </w:p>
    <w:p w14:paraId="410F56DA" w14:textId="550E6A08" w:rsidR="00AB743C" w:rsidRPr="00E7222E" w:rsidRDefault="00AB743C" w:rsidP="00E7222E">
      <w:pPr>
        <w:tabs>
          <w:tab w:val="left" w:pos="426"/>
        </w:tabs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>A. Mỗi buổi học đúng 5 tiết.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                   B. Mỗi ngày ăn cơm 3 buổi.</w:t>
      </w:r>
    </w:p>
    <w:p w14:paraId="0483B0E8" w14:textId="29D88D8A" w:rsidR="00AB743C" w:rsidRPr="00E7222E" w:rsidRDefault="00AB743C" w:rsidP="00E7222E">
      <w:pPr>
        <w:tabs>
          <w:tab w:val="left" w:pos="426"/>
        </w:tabs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>C. Mỗi ngày phải học bài cho đến khi thuộc.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       D. Rằm tháng Giêng là Tết Nguyên tiêu.</w:t>
      </w:r>
    </w:p>
    <w:p w14:paraId="4B26613D" w14:textId="77777777" w:rsidR="00AB743C" w:rsidRPr="00E7222E" w:rsidRDefault="00AB743C" w:rsidP="00E7222E">
      <w:pPr>
        <w:spacing w:before="120" w:line="360" w:lineRule="auto"/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u w:val="single"/>
          <w:lang w:val="pl-PL"/>
        </w:rPr>
        <w:t>Câu 10</w:t>
      </w:r>
      <w:r w:rsidRPr="00E7222E">
        <w:rPr>
          <w:rFonts w:ascii="Times New Roman" w:hAnsi="Times New Roman"/>
          <w:b/>
          <w:bCs/>
          <w:spacing w:val="-8"/>
          <w:kern w:val="2"/>
          <w:sz w:val="27"/>
          <w:szCs w:val="27"/>
          <w:lang w:val="pl-PL"/>
        </w:rPr>
        <w:t xml:space="preserve">: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 xml:space="preserve"> Giả sử biến mảng A có 5 phần tử và giá trị của các phần tử lần lượt là 1, 4, 7, 2, 6. Khi thực hiện </w:t>
      </w:r>
      <w:r w:rsidRPr="00E7222E">
        <w:rPr>
          <w:rFonts w:ascii="Times New Roman" w:eastAsia="MS Mincho" w:hAnsi="Times New Roman"/>
          <w:b/>
          <w:spacing w:val="-8"/>
          <w:kern w:val="2"/>
          <w:sz w:val="27"/>
          <w:szCs w:val="27"/>
          <w:lang w:val="pl-PL" w:eastAsia="ja-JP"/>
        </w:rPr>
        <w:t xml:space="preserve"> 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 xml:space="preserve">câu lệnh sau: tb:= 0; For i:= 1 to 5 do tb := tb + A[i]; Giá trị của biến </w:t>
      </w:r>
      <w:r w:rsidRPr="00E7222E">
        <w:rPr>
          <w:rFonts w:ascii="Times New Roman" w:hAnsi="Times New Roman"/>
          <w:b/>
          <w:i/>
          <w:spacing w:val="-8"/>
          <w:kern w:val="2"/>
          <w:sz w:val="27"/>
          <w:szCs w:val="27"/>
          <w:lang w:val="pl-PL"/>
        </w:rPr>
        <w:t>tb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 xml:space="preserve"> là bao nhiêu?</w:t>
      </w:r>
    </w:p>
    <w:p w14:paraId="1A6D3A67" w14:textId="77777777" w:rsidR="00AB743C" w:rsidRPr="00E7222E" w:rsidRDefault="00AB743C" w:rsidP="00E7222E">
      <w:pPr>
        <w:spacing w:line="360" w:lineRule="auto"/>
        <w:rPr>
          <w:rFonts w:ascii="Times New Roman" w:hAnsi="Times New Roman"/>
          <w:color w:val="000000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  A.18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 B. 2</w:t>
      </w:r>
      <w:r w:rsidRPr="00E7222E">
        <w:rPr>
          <w:rFonts w:ascii="Times New Roman" w:eastAsia="MS Mincho" w:hAnsi="Times New Roman"/>
          <w:spacing w:val="-8"/>
          <w:kern w:val="2"/>
          <w:sz w:val="27"/>
          <w:szCs w:val="27"/>
          <w:lang w:val="pl-PL" w:eastAsia="ja-JP"/>
        </w:rPr>
        <w:t>2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           C. 21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      D. 2</w:t>
      </w:r>
      <w:r w:rsidRPr="00E7222E">
        <w:rPr>
          <w:rFonts w:ascii="Times New Roman" w:eastAsia="MS Mincho" w:hAnsi="Times New Roman"/>
          <w:spacing w:val="-8"/>
          <w:kern w:val="2"/>
          <w:sz w:val="27"/>
          <w:szCs w:val="27"/>
          <w:lang w:val="pl-PL" w:eastAsia="ja-JP"/>
        </w:rPr>
        <w:t>0</w:t>
      </w:r>
      <w:r w:rsidRPr="00E7222E">
        <w:rPr>
          <w:rFonts w:ascii="Times New Roman" w:hAnsi="Times New Roman"/>
          <w:b/>
          <w:color w:val="000000"/>
          <w:spacing w:val="-8"/>
          <w:kern w:val="2"/>
          <w:sz w:val="27"/>
          <w:szCs w:val="27"/>
          <w:lang w:val="pl-PL"/>
        </w:rPr>
        <w:t xml:space="preserve"> </w:t>
      </w:r>
    </w:p>
    <w:p w14:paraId="6B6641B4" w14:textId="77777777" w:rsidR="00AB743C" w:rsidRPr="00E7222E" w:rsidRDefault="00AB743C" w:rsidP="00E7222E">
      <w:pPr>
        <w:spacing w:before="120" w:line="360" w:lineRule="auto"/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pl-PL"/>
        </w:rPr>
        <w:t xml:space="preserve">Câu 11: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>Hãy  cho biết kết quả của đoạn chương trình dưới đây:</w:t>
      </w:r>
    </w:p>
    <w:p w14:paraId="4CF390C0" w14:textId="77777777" w:rsidR="00AB743C" w:rsidRPr="00E7222E" w:rsidRDefault="00AB743C" w:rsidP="00E7222E">
      <w:pPr>
        <w:spacing w:line="360" w:lineRule="auto"/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>a:=10;</w:t>
      </w:r>
    </w:p>
    <w:p w14:paraId="3704E10E" w14:textId="77777777" w:rsidR="00AB743C" w:rsidRPr="00E7222E" w:rsidRDefault="00AB743C" w:rsidP="00E7222E">
      <w:pPr>
        <w:spacing w:line="360" w:lineRule="auto"/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>white a&gt;=10 do write(A);</w:t>
      </w:r>
    </w:p>
    <w:p w14:paraId="513A9E9E" w14:textId="2E7F9082" w:rsidR="00AB743C" w:rsidRPr="00E7222E" w:rsidRDefault="00AB743C" w:rsidP="00E7222E">
      <w:pPr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  A. Trên màn hình xuất hiện một  chữ a;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</w:t>
      </w:r>
      <w:r w:rsid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B. Trên màn hình xuất hiện 10  chữ a;</w:t>
      </w:r>
    </w:p>
    <w:p w14:paraId="50E3E6A5" w14:textId="6CDD6153" w:rsidR="00AB743C" w:rsidRPr="00E7222E" w:rsidRDefault="00AB743C" w:rsidP="00E7222E">
      <w:pPr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    C. Trên màn hình xuất hiện một  số 10;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</w:t>
      </w:r>
      <w:r w:rsid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D. Chương trình bị lặp vô tận</w:t>
      </w:r>
    </w:p>
    <w:p w14:paraId="52141A36" w14:textId="77777777" w:rsidR="00AB743C" w:rsidRPr="00E7222E" w:rsidRDefault="00AB743C" w:rsidP="00E7222E">
      <w:pPr>
        <w:spacing w:before="120" w:line="360" w:lineRule="auto"/>
        <w:jc w:val="both"/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pl-PL"/>
        </w:rPr>
        <w:t>Câu 12:</w:t>
      </w:r>
      <w:r w:rsidRPr="00E7222E"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lang w:val="pl-PL"/>
        </w:rPr>
        <w:t xml:space="preserve"> Vòng lặp sau cho kết quả S bằng bao nhiêu:</w:t>
      </w:r>
    </w:p>
    <w:p w14:paraId="683E7463" w14:textId="77777777" w:rsidR="00AB743C" w:rsidRPr="00E7222E" w:rsidRDefault="00AB743C" w:rsidP="00E7222E">
      <w:pPr>
        <w:spacing w:line="360" w:lineRule="auto"/>
        <w:ind w:firstLine="283"/>
        <w:jc w:val="both"/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bCs/>
          <w:iCs/>
          <w:spacing w:val="-8"/>
          <w:kern w:val="2"/>
          <w:sz w:val="27"/>
          <w:szCs w:val="27"/>
          <w:lang w:val="pl-PL"/>
        </w:rPr>
        <w:lastRenderedPageBreak/>
        <w:t>S := 1;   For i := 1 to 3 do S := S * 2;</w:t>
      </w:r>
    </w:p>
    <w:p w14:paraId="3F03F3F3" w14:textId="77777777" w:rsidR="00AB743C" w:rsidRPr="00E7222E" w:rsidRDefault="00AB743C" w:rsidP="00E7222E">
      <w:pPr>
        <w:tabs>
          <w:tab w:val="left" w:pos="3041"/>
          <w:tab w:val="left" w:pos="5806"/>
          <w:tab w:val="left" w:pos="8567"/>
        </w:tabs>
        <w:spacing w:line="360" w:lineRule="auto"/>
        <w:ind w:firstLine="283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   A. S = 6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B. S = 8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ab/>
        <w:t xml:space="preserve"> C. S = 10                             D. S = 12</w:t>
      </w:r>
    </w:p>
    <w:p w14:paraId="7BE662B5" w14:textId="42399D42" w:rsidR="00AB743C" w:rsidRPr="00E7222E" w:rsidRDefault="00AB743C" w:rsidP="00E7222E">
      <w:pPr>
        <w:spacing w:before="240"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lang w:val="pl-PL"/>
        </w:rPr>
        <w:t xml:space="preserve">II/ 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pl-PL"/>
        </w:rPr>
        <w:t>TỰ LUẬN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 xml:space="preserve">: (4.0 điểm)  </w:t>
      </w:r>
    </w:p>
    <w:p w14:paraId="5065B59C" w14:textId="77777777" w:rsidR="00AB743C" w:rsidRPr="00E7222E" w:rsidRDefault="00AB743C" w:rsidP="00E7222E">
      <w:pPr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  <w:lang w:val="pl-PL"/>
        </w:rPr>
        <w:t>Câu 1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: 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>(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2.0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 xml:space="preserve"> đ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iểm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>)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 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  <w:t>: Hãy nêu cú pháp khai báo biến mảng trong pascal?</w:t>
      </w:r>
    </w:p>
    <w:p w14:paraId="68F50540" w14:textId="77777777" w:rsidR="00AB743C" w:rsidRPr="00E7222E" w:rsidRDefault="00AB743C" w:rsidP="00E7222E">
      <w:pPr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  <w:t>a/ Giải thích cú pháp khai báo biến mảng trong Pascal?</w:t>
      </w:r>
    </w:p>
    <w:p w14:paraId="1AD75174" w14:textId="77777777" w:rsidR="00AB743C" w:rsidRPr="00E7222E" w:rsidRDefault="00AB743C" w:rsidP="00E7222E">
      <w:pPr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</w:pPr>
      <w:r w:rsidRPr="00E7222E"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  <w:t>b/ Cho ví dụ về khai báo biến mảng.</w:t>
      </w:r>
    </w:p>
    <w:p w14:paraId="48BE92C7" w14:textId="77777777" w:rsidR="00AB743C" w:rsidRPr="00E7222E" w:rsidRDefault="00AB743C" w:rsidP="00E7222E">
      <w:pPr>
        <w:spacing w:line="360" w:lineRule="auto"/>
        <w:rPr>
          <w:rFonts w:ascii="Times New Roman" w:hAnsi="Times New Roman"/>
          <w:spacing w:val="-8"/>
          <w:kern w:val="2"/>
          <w:sz w:val="27"/>
          <w:szCs w:val="27"/>
          <w:lang w:val="pl-PL"/>
        </w:rPr>
      </w:pPr>
      <w:r w:rsidRPr="00E7222E">
        <w:rPr>
          <w:rFonts w:ascii="Times New Roman" w:hAnsi="Times New Roman"/>
          <w:b/>
          <w:spacing w:val="-8"/>
          <w:kern w:val="2"/>
          <w:sz w:val="27"/>
          <w:szCs w:val="27"/>
          <w:u w:val="single"/>
        </w:rPr>
        <w:t>Câu 2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: 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>(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2.0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 xml:space="preserve"> đ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iểm</w:t>
      </w:r>
      <w:r w:rsidRPr="00E7222E">
        <w:rPr>
          <w:rFonts w:ascii="Times New Roman" w:hAnsi="Times New Roman"/>
          <w:spacing w:val="-8"/>
          <w:kern w:val="2"/>
          <w:sz w:val="27"/>
          <w:szCs w:val="27"/>
        </w:rPr>
        <w:t>)</w:t>
      </w:r>
      <w:r w:rsidRPr="00E7222E">
        <w:rPr>
          <w:rFonts w:ascii="Times New Roman" w:hAnsi="Times New Roman"/>
          <w:b/>
          <w:spacing w:val="-8"/>
          <w:kern w:val="2"/>
          <w:sz w:val="27"/>
          <w:szCs w:val="27"/>
        </w:rPr>
        <w:t xml:space="preserve"> 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shd w:val="clear" w:color="auto" w:fill="FFFFFF"/>
          <w:lang w:val="pl-PL"/>
        </w:rPr>
        <w:t>: Viết chương trình tính tổng từ 1 đến 50</w:t>
      </w:r>
      <w:r w:rsidRPr="00E7222E">
        <w:rPr>
          <w:rFonts w:ascii="Times New Roman" w:hAnsi="Times New Roman"/>
          <w:spacing w:val="-8"/>
          <w:kern w:val="2"/>
          <w:sz w:val="27"/>
          <w:szCs w:val="27"/>
          <w:lang w:val="pl-PL"/>
        </w:rPr>
        <w:t> .</w:t>
      </w:r>
    </w:p>
    <w:p w14:paraId="0EF1EC18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453A0610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5CE6FE45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64D28395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0552F9F8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1BC8E88A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2803C816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3F346393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4D3B6163" w14:textId="285E37AA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418A44C8" w14:textId="707D8631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1A920854" w14:textId="6F56422C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5B359302" w14:textId="3155ABD6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3EAE111A" w14:textId="36D2DC8D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5263D959" w14:textId="5B961A26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28761672" w14:textId="5547E9CE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42E16E3C" w14:textId="5D4ECAF0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32CC3C8B" w14:textId="603B74CA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63FC507B" w14:textId="61A87C7D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17BCA047" w14:textId="3A5D879B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3128078C" w14:textId="67B64F36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5809C426" w14:textId="09B6D779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4675057D" w14:textId="12605FA9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1642824E" w14:textId="108DAEC0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2675A902" w14:textId="0AE1807B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080A9E7E" w14:textId="1A6EF6E8" w:rsidR="00AB743C" w:rsidRDefault="00AB743C" w:rsidP="00E7222E">
      <w:pPr>
        <w:spacing w:line="360" w:lineRule="auto"/>
        <w:jc w:val="center"/>
        <w:rPr>
          <w:rFonts w:ascii="Times New Roman" w:hAnsi="Times New Roman"/>
          <w:spacing w:val="-8"/>
          <w:kern w:val="2"/>
          <w:sz w:val="26"/>
          <w:szCs w:val="26"/>
          <w:lang w:val="pl-PL"/>
        </w:rPr>
      </w:pPr>
    </w:p>
    <w:p w14:paraId="5737B098" w14:textId="15FEDFF4" w:rsidR="003E2E65" w:rsidRPr="00AB743C" w:rsidRDefault="003E2E65" w:rsidP="00E7222E">
      <w:pPr>
        <w:spacing w:line="360" w:lineRule="auto"/>
        <w:jc w:val="center"/>
        <w:rPr>
          <w:rFonts w:ascii="Times New Roman" w:hAnsi="Times New Roman"/>
          <w:b/>
          <w:sz w:val="27"/>
          <w:szCs w:val="27"/>
          <w:lang w:val="en-US"/>
        </w:rPr>
      </w:pPr>
      <w:r w:rsidRPr="00AB743C">
        <w:rPr>
          <w:rFonts w:ascii="Times New Roman" w:hAnsi="Times New Roman"/>
          <w:b/>
          <w:sz w:val="27"/>
          <w:szCs w:val="27"/>
          <w:lang w:val="en-US"/>
        </w:rPr>
        <w:lastRenderedPageBreak/>
        <w:t>HƯỚNG DẪN CHẤM KIỂM TRA CHẤT LƯỢNG HỌC KÌ II</w:t>
      </w:r>
    </w:p>
    <w:p w14:paraId="0E7EAA89" w14:textId="48CF99E6" w:rsidR="003E2E65" w:rsidRPr="00AB743C" w:rsidRDefault="003E2E65" w:rsidP="00E7222E">
      <w:pPr>
        <w:spacing w:line="360" w:lineRule="auto"/>
        <w:jc w:val="center"/>
        <w:rPr>
          <w:rFonts w:ascii="Times New Roman" w:hAnsi="Times New Roman"/>
          <w:b/>
          <w:sz w:val="27"/>
          <w:szCs w:val="27"/>
          <w:lang w:val="en-US"/>
        </w:rPr>
      </w:pPr>
      <w:r w:rsidRPr="00AB743C">
        <w:rPr>
          <w:rFonts w:ascii="Times New Roman" w:hAnsi="Times New Roman"/>
          <w:b/>
          <w:sz w:val="27"/>
          <w:szCs w:val="27"/>
          <w:lang w:val="en-US"/>
        </w:rPr>
        <w:t xml:space="preserve">Môn: </w:t>
      </w:r>
      <w:r w:rsidR="00D977C5" w:rsidRPr="00AB743C">
        <w:rPr>
          <w:rFonts w:ascii="Times New Roman" w:hAnsi="Times New Roman"/>
          <w:b/>
          <w:sz w:val="27"/>
          <w:szCs w:val="27"/>
          <w:lang w:val="en-US"/>
        </w:rPr>
        <w:t>tin</w:t>
      </w:r>
      <w:r w:rsidR="00C11DBA" w:rsidRPr="00AB743C">
        <w:rPr>
          <w:rFonts w:ascii="Times New Roman" w:hAnsi="Times New Roman"/>
          <w:b/>
          <w:sz w:val="27"/>
          <w:szCs w:val="27"/>
          <w:lang w:val="en-US"/>
        </w:rPr>
        <w:t xml:space="preserve"> học</w:t>
      </w:r>
      <w:r w:rsidRPr="00AB743C">
        <w:rPr>
          <w:rFonts w:ascii="Times New Roman" w:hAnsi="Times New Roman"/>
          <w:b/>
          <w:sz w:val="27"/>
          <w:szCs w:val="27"/>
          <w:lang w:val="en-US"/>
        </w:rPr>
        <w:t xml:space="preserve"> </w:t>
      </w:r>
    </w:p>
    <w:p w14:paraId="2C611227" w14:textId="77777777" w:rsidR="003E2E65" w:rsidRPr="00AB743C" w:rsidRDefault="003E2E65" w:rsidP="00E7222E">
      <w:pPr>
        <w:spacing w:line="360" w:lineRule="auto"/>
        <w:jc w:val="center"/>
        <w:rPr>
          <w:rFonts w:ascii="Times New Roman" w:hAnsi="Times New Roman"/>
          <w:b/>
          <w:sz w:val="27"/>
          <w:szCs w:val="27"/>
          <w:lang w:val="en-US"/>
        </w:rPr>
      </w:pPr>
      <w:r w:rsidRPr="00AB743C">
        <w:rPr>
          <w:rFonts w:ascii="Times New Roman" w:hAnsi="Times New Roman"/>
          <w:b/>
          <w:sz w:val="27"/>
          <w:szCs w:val="27"/>
          <w:lang w:val="en-US"/>
        </w:rPr>
        <w:t>Lớp 8</w:t>
      </w:r>
    </w:p>
    <w:p w14:paraId="7B209348" w14:textId="77777777" w:rsidR="00AB743C" w:rsidRPr="00AB743C" w:rsidRDefault="00AB743C" w:rsidP="00E7222E">
      <w:pPr>
        <w:spacing w:line="360" w:lineRule="auto"/>
        <w:jc w:val="both"/>
        <w:rPr>
          <w:rFonts w:ascii="Times New Roman" w:hAnsi="Times New Roman"/>
          <w:b/>
          <w:spacing w:val="-8"/>
          <w:kern w:val="2"/>
          <w:sz w:val="26"/>
          <w:szCs w:val="26"/>
          <w:lang w:val="en-US"/>
        </w:rPr>
      </w:pPr>
      <w:r w:rsidRPr="00AB743C">
        <w:rPr>
          <w:rFonts w:ascii="Times New Roman" w:hAnsi="Times New Roman"/>
          <w:b/>
          <w:spacing w:val="-8"/>
          <w:kern w:val="2"/>
          <w:sz w:val="26"/>
          <w:szCs w:val="26"/>
        </w:rPr>
        <w:t xml:space="preserve">I/ </w:t>
      </w:r>
      <w:r w:rsidRPr="00AB743C">
        <w:rPr>
          <w:rFonts w:ascii="Times New Roman" w:hAnsi="Times New Roman"/>
          <w:b/>
          <w:spacing w:val="-8"/>
          <w:kern w:val="2"/>
          <w:sz w:val="26"/>
          <w:szCs w:val="26"/>
          <w:u w:val="single"/>
        </w:rPr>
        <w:t>TRẮC NGHIỆM:</w:t>
      </w:r>
      <w:r w:rsidRPr="00AB743C">
        <w:rPr>
          <w:rFonts w:ascii="Times New Roman" w:hAnsi="Times New Roman"/>
          <w:b/>
          <w:spacing w:val="-8"/>
          <w:kern w:val="2"/>
          <w:sz w:val="26"/>
          <w:szCs w:val="26"/>
        </w:rPr>
        <w:t xml:space="preserve"> (6.0đ)</w:t>
      </w:r>
    </w:p>
    <w:p w14:paraId="2BBF2E96" w14:textId="77777777" w:rsidR="00AB743C" w:rsidRPr="00AB743C" w:rsidRDefault="00AB743C" w:rsidP="00E7222E">
      <w:pPr>
        <w:spacing w:line="360" w:lineRule="auto"/>
        <w:ind w:left="360"/>
        <w:rPr>
          <w:rFonts w:ascii="Times New Roman" w:hAnsi="Times New Roman"/>
          <w:b/>
          <w:spacing w:val="-8"/>
          <w:kern w:val="2"/>
          <w:sz w:val="26"/>
          <w:szCs w:val="26"/>
        </w:rPr>
      </w:pPr>
    </w:p>
    <w:tbl>
      <w:tblPr>
        <w:tblW w:w="99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0"/>
        <w:gridCol w:w="723"/>
        <w:gridCol w:w="724"/>
        <w:gridCol w:w="724"/>
        <w:gridCol w:w="724"/>
        <w:gridCol w:w="724"/>
        <w:gridCol w:w="724"/>
        <w:gridCol w:w="724"/>
        <w:gridCol w:w="724"/>
        <w:gridCol w:w="724"/>
        <w:gridCol w:w="724"/>
        <w:gridCol w:w="724"/>
        <w:gridCol w:w="724"/>
      </w:tblGrid>
      <w:tr w:rsidR="00AB743C" w:rsidRPr="00AB743C" w14:paraId="5A4019F0" w14:textId="77777777" w:rsidTr="00AB743C">
        <w:trPr>
          <w:jc w:val="center"/>
        </w:trPr>
        <w:tc>
          <w:tcPr>
            <w:tcW w:w="1260" w:type="dxa"/>
          </w:tcPr>
          <w:p w14:paraId="606B0D07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Câu</w:t>
            </w:r>
          </w:p>
        </w:tc>
        <w:tc>
          <w:tcPr>
            <w:tcW w:w="723" w:type="dxa"/>
          </w:tcPr>
          <w:p w14:paraId="05DFABE6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1</w:t>
            </w:r>
          </w:p>
        </w:tc>
        <w:tc>
          <w:tcPr>
            <w:tcW w:w="724" w:type="dxa"/>
          </w:tcPr>
          <w:p w14:paraId="70D24EA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2</w:t>
            </w:r>
          </w:p>
        </w:tc>
        <w:tc>
          <w:tcPr>
            <w:tcW w:w="724" w:type="dxa"/>
          </w:tcPr>
          <w:p w14:paraId="4F211E8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3</w:t>
            </w:r>
          </w:p>
        </w:tc>
        <w:tc>
          <w:tcPr>
            <w:tcW w:w="724" w:type="dxa"/>
          </w:tcPr>
          <w:p w14:paraId="449E3A6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4</w:t>
            </w:r>
          </w:p>
        </w:tc>
        <w:tc>
          <w:tcPr>
            <w:tcW w:w="724" w:type="dxa"/>
          </w:tcPr>
          <w:p w14:paraId="05325A55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5</w:t>
            </w:r>
          </w:p>
        </w:tc>
        <w:tc>
          <w:tcPr>
            <w:tcW w:w="724" w:type="dxa"/>
          </w:tcPr>
          <w:p w14:paraId="77C0201B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6</w:t>
            </w:r>
          </w:p>
        </w:tc>
        <w:tc>
          <w:tcPr>
            <w:tcW w:w="724" w:type="dxa"/>
          </w:tcPr>
          <w:p w14:paraId="209C929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7</w:t>
            </w:r>
          </w:p>
        </w:tc>
        <w:tc>
          <w:tcPr>
            <w:tcW w:w="724" w:type="dxa"/>
          </w:tcPr>
          <w:p w14:paraId="31B14C9B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8</w:t>
            </w:r>
          </w:p>
        </w:tc>
        <w:tc>
          <w:tcPr>
            <w:tcW w:w="724" w:type="dxa"/>
          </w:tcPr>
          <w:p w14:paraId="79D4994B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9</w:t>
            </w:r>
          </w:p>
        </w:tc>
        <w:tc>
          <w:tcPr>
            <w:tcW w:w="724" w:type="dxa"/>
          </w:tcPr>
          <w:p w14:paraId="6C09BAEB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10</w:t>
            </w:r>
          </w:p>
        </w:tc>
        <w:tc>
          <w:tcPr>
            <w:tcW w:w="724" w:type="dxa"/>
          </w:tcPr>
          <w:p w14:paraId="4C54C022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11</w:t>
            </w:r>
          </w:p>
        </w:tc>
        <w:tc>
          <w:tcPr>
            <w:tcW w:w="724" w:type="dxa"/>
          </w:tcPr>
          <w:p w14:paraId="6A5BAE71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12</w:t>
            </w:r>
          </w:p>
        </w:tc>
      </w:tr>
      <w:tr w:rsidR="00AB743C" w:rsidRPr="00AB743C" w14:paraId="4E6C83D3" w14:textId="77777777" w:rsidTr="00AB743C">
        <w:trPr>
          <w:jc w:val="center"/>
        </w:trPr>
        <w:tc>
          <w:tcPr>
            <w:tcW w:w="1260" w:type="dxa"/>
          </w:tcPr>
          <w:p w14:paraId="682FF3D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Đáp án</w:t>
            </w:r>
          </w:p>
        </w:tc>
        <w:tc>
          <w:tcPr>
            <w:tcW w:w="723" w:type="dxa"/>
          </w:tcPr>
          <w:p w14:paraId="12A9546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D</w:t>
            </w:r>
          </w:p>
        </w:tc>
        <w:tc>
          <w:tcPr>
            <w:tcW w:w="724" w:type="dxa"/>
          </w:tcPr>
          <w:p w14:paraId="05186F42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A</w:t>
            </w:r>
          </w:p>
        </w:tc>
        <w:tc>
          <w:tcPr>
            <w:tcW w:w="724" w:type="dxa"/>
          </w:tcPr>
          <w:p w14:paraId="1570D70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A</w:t>
            </w:r>
          </w:p>
        </w:tc>
        <w:tc>
          <w:tcPr>
            <w:tcW w:w="724" w:type="dxa"/>
          </w:tcPr>
          <w:p w14:paraId="24F6B74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C</w:t>
            </w:r>
          </w:p>
        </w:tc>
        <w:tc>
          <w:tcPr>
            <w:tcW w:w="724" w:type="dxa"/>
          </w:tcPr>
          <w:p w14:paraId="27E32446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A</w:t>
            </w:r>
          </w:p>
        </w:tc>
        <w:tc>
          <w:tcPr>
            <w:tcW w:w="724" w:type="dxa"/>
          </w:tcPr>
          <w:p w14:paraId="4FF34B59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D</w:t>
            </w:r>
          </w:p>
        </w:tc>
        <w:tc>
          <w:tcPr>
            <w:tcW w:w="724" w:type="dxa"/>
          </w:tcPr>
          <w:p w14:paraId="439E7ED5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D</w:t>
            </w:r>
          </w:p>
        </w:tc>
        <w:tc>
          <w:tcPr>
            <w:tcW w:w="724" w:type="dxa"/>
          </w:tcPr>
          <w:p w14:paraId="327481A1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B</w:t>
            </w:r>
          </w:p>
        </w:tc>
        <w:tc>
          <w:tcPr>
            <w:tcW w:w="724" w:type="dxa"/>
          </w:tcPr>
          <w:p w14:paraId="3A9DC592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C</w:t>
            </w:r>
          </w:p>
        </w:tc>
        <w:tc>
          <w:tcPr>
            <w:tcW w:w="724" w:type="dxa"/>
          </w:tcPr>
          <w:p w14:paraId="51B141D6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D</w:t>
            </w:r>
          </w:p>
        </w:tc>
        <w:tc>
          <w:tcPr>
            <w:tcW w:w="724" w:type="dxa"/>
          </w:tcPr>
          <w:p w14:paraId="183799B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D</w:t>
            </w:r>
          </w:p>
        </w:tc>
        <w:tc>
          <w:tcPr>
            <w:tcW w:w="724" w:type="dxa"/>
          </w:tcPr>
          <w:p w14:paraId="2811D03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B</w:t>
            </w:r>
          </w:p>
        </w:tc>
      </w:tr>
    </w:tbl>
    <w:p w14:paraId="340A0CF2" w14:textId="77777777" w:rsidR="00AB743C" w:rsidRPr="00AB743C" w:rsidRDefault="00AB743C" w:rsidP="00E7222E">
      <w:pPr>
        <w:spacing w:line="360" w:lineRule="auto"/>
        <w:ind w:left="360"/>
        <w:rPr>
          <w:rFonts w:ascii="Times New Roman" w:hAnsi="Times New Roman"/>
          <w:spacing w:val="-8"/>
          <w:kern w:val="2"/>
          <w:sz w:val="26"/>
          <w:szCs w:val="26"/>
        </w:rPr>
      </w:pPr>
    </w:p>
    <w:p w14:paraId="009F6AD9" w14:textId="77777777" w:rsidR="00AB743C" w:rsidRPr="00AB743C" w:rsidRDefault="00AB743C" w:rsidP="00E7222E">
      <w:pPr>
        <w:spacing w:line="360" w:lineRule="auto"/>
        <w:rPr>
          <w:rFonts w:ascii="Times New Roman" w:hAnsi="Times New Roman"/>
          <w:b/>
          <w:spacing w:val="-8"/>
          <w:kern w:val="2"/>
          <w:sz w:val="26"/>
          <w:szCs w:val="26"/>
        </w:rPr>
      </w:pPr>
      <w:r w:rsidRPr="00AB743C">
        <w:rPr>
          <w:rFonts w:ascii="Times New Roman" w:hAnsi="Times New Roman"/>
          <w:b/>
          <w:spacing w:val="-8"/>
          <w:kern w:val="2"/>
          <w:sz w:val="26"/>
          <w:szCs w:val="26"/>
        </w:rPr>
        <w:t xml:space="preserve">II/ </w:t>
      </w:r>
      <w:r w:rsidRPr="00AB743C">
        <w:rPr>
          <w:rFonts w:ascii="Times New Roman" w:hAnsi="Times New Roman"/>
          <w:b/>
          <w:spacing w:val="-8"/>
          <w:kern w:val="2"/>
          <w:sz w:val="26"/>
          <w:szCs w:val="26"/>
          <w:u w:val="single"/>
        </w:rPr>
        <w:t>TỰ LUẬN</w:t>
      </w:r>
      <w:r w:rsidRPr="00AB743C">
        <w:rPr>
          <w:rFonts w:ascii="Times New Roman" w:hAnsi="Times New Roman"/>
          <w:spacing w:val="-8"/>
          <w:kern w:val="2"/>
          <w:sz w:val="26"/>
          <w:szCs w:val="26"/>
        </w:rPr>
        <w:t xml:space="preserve">: </w:t>
      </w:r>
      <w:r w:rsidRPr="00AB743C">
        <w:rPr>
          <w:rFonts w:ascii="Times New Roman" w:hAnsi="Times New Roman"/>
          <w:b/>
          <w:spacing w:val="-8"/>
          <w:kern w:val="2"/>
          <w:sz w:val="26"/>
          <w:szCs w:val="26"/>
        </w:rPr>
        <w:t>(4.</w:t>
      </w:r>
      <w:r w:rsidRPr="00AB743C">
        <w:rPr>
          <w:rFonts w:ascii="Times New Roman" w:hAnsi="Times New Roman"/>
          <w:b/>
          <w:spacing w:val="-8"/>
          <w:kern w:val="2"/>
          <w:sz w:val="26"/>
          <w:szCs w:val="26"/>
          <w:lang w:val="en-US"/>
        </w:rPr>
        <w:t>0đ</w:t>
      </w:r>
      <w:r w:rsidRPr="00AB743C">
        <w:rPr>
          <w:rFonts w:ascii="Times New Roman" w:hAnsi="Times New Roman"/>
          <w:b/>
          <w:spacing w:val="-8"/>
          <w:kern w:val="2"/>
          <w:sz w:val="26"/>
          <w:szCs w:val="26"/>
        </w:rPr>
        <w:t>)</w:t>
      </w:r>
    </w:p>
    <w:p w14:paraId="7ED2AC84" w14:textId="77777777" w:rsidR="00AB743C" w:rsidRPr="00AB743C" w:rsidRDefault="00AB743C" w:rsidP="00E7222E">
      <w:pPr>
        <w:spacing w:line="360" w:lineRule="auto"/>
        <w:ind w:left="360"/>
        <w:rPr>
          <w:rFonts w:ascii="Times New Roman" w:hAnsi="Times New Roman"/>
          <w:spacing w:val="-8"/>
          <w:kern w:val="2"/>
          <w:sz w:val="26"/>
          <w:szCs w:val="26"/>
        </w:rPr>
      </w:pPr>
    </w:p>
    <w:tbl>
      <w:tblPr>
        <w:tblW w:w="10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780"/>
        <w:gridCol w:w="540"/>
        <w:gridCol w:w="5760"/>
        <w:gridCol w:w="900"/>
      </w:tblGrid>
      <w:tr w:rsidR="00AB743C" w:rsidRPr="00AB743C" w14:paraId="18A5067A" w14:textId="77777777" w:rsidTr="00AB743C">
        <w:trPr>
          <w:jc w:val="center"/>
        </w:trPr>
        <w:tc>
          <w:tcPr>
            <w:tcW w:w="3780" w:type="dxa"/>
          </w:tcPr>
          <w:p w14:paraId="7331522A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Câu</w:t>
            </w:r>
          </w:p>
        </w:tc>
        <w:tc>
          <w:tcPr>
            <w:tcW w:w="540" w:type="dxa"/>
          </w:tcPr>
          <w:p w14:paraId="462A178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Ý</w:t>
            </w:r>
          </w:p>
        </w:tc>
        <w:tc>
          <w:tcPr>
            <w:tcW w:w="5760" w:type="dxa"/>
          </w:tcPr>
          <w:p w14:paraId="57D69DF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Đáp án</w:t>
            </w:r>
          </w:p>
        </w:tc>
        <w:tc>
          <w:tcPr>
            <w:tcW w:w="900" w:type="dxa"/>
          </w:tcPr>
          <w:p w14:paraId="5F77F954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Điểm</w:t>
            </w:r>
          </w:p>
        </w:tc>
      </w:tr>
      <w:tr w:rsidR="00AB743C" w:rsidRPr="00AB743C" w14:paraId="0FD2F0BD" w14:textId="77777777" w:rsidTr="00AB743C">
        <w:trPr>
          <w:jc w:val="center"/>
        </w:trPr>
        <w:tc>
          <w:tcPr>
            <w:tcW w:w="3780" w:type="dxa"/>
            <w:vMerge w:val="restart"/>
          </w:tcPr>
          <w:p w14:paraId="0DF62C92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u w:val="single"/>
              </w:rPr>
              <w:t>Câu 1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u w:val="single"/>
                <w:lang w:val="pl-PL"/>
              </w:rPr>
              <w:t xml:space="preserve"> Câu 1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 xml:space="preserve">: 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(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2.0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 xml:space="preserve"> đ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iểm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)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 xml:space="preserve"> 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  <w:t>: Hãy nêu cú pháp khai báo biến mảng trong pascal?</w:t>
            </w:r>
          </w:p>
          <w:p w14:paraId="3818A3FF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  <w:t>a/ Giải thích cú pháp khai báo biến mảng trong Pascal?</w:t>
            </w:r>
          </w:p>
          <w:p w14:paraId="24584801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  <w:t>b/ Cho ví dụ về khai báo biến mảng.</w:t>
            </w:r>
          </w:p>
          <w:p w14:paraId="45DCA2E6" w14:textId="0900A872" w:rsidR="00AB743C" w:rsidRPr="00AB743C" w:rsidRDefault="00AB743C" w:rsidP="00E7222E">
            <w:pPr>
              <w:spacing w:line="360" w:lineRule="auto"/>
              <w:jc w:val="both"/>
              <w:rPr>
                <w:rFonts w:ascii="Times New Roman" w:eastAsia="VNI-Times" w:hAnsi="Times New Roman"/>
                <w:b/>
                <w:bCs/>
                <w:spacing w:val="-8"/>
                <w:kern w:val="2"/>
                <w:sz w:val="26"/>
                <w:szCs w:val="26"/>
                <w:u w:val="single"/>
                <w:lang w:val="pl-PL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u w:val="single"/>
              </w:rPr>
              <w:t>Câu 2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 xml:space="preserve">: 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(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2.0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 xml:space="preserve"> đ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iểm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)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  <w:t>: Viết chương trình tính tổng từ 1đến 50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 .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ab/>
              <w:t xml:space="preserve">           </w:t>
            </w:r>
          </w:p>
        </w:tc>
        <w:tc>
          <w:tcPr>
            <w:tcW w:w="540" w:type="dxa"/>
          </w:tcPr>
          <w:p w14:paraId="3C622267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5760" w:type="dxa"/>
          </w:tcPr>
          <w:p w14:paraId="1BCEA2E3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Cs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Var&lt;tên biến mảng&gt;:Array[&lt;chỉ số đầu&gt;..&lt;chỉ số cuối&gt;]of&lt;kiểu dữ liệu&gt;;</w:t>
            </w:r>
          </w:p>
        </w:tc>
        <w:tc>
          <w:tcPr>
            <w:tcW w:w="900" w:type="dxa"/>
          </w:tcPr>
          <w:p w14:paraId="2A78643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</w:pPr>
          </w:p>
          <w:p w14:paraId="67AA6AE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1.0đ</w:t>
            </w:r>
          </w:p>
        </w:tc>
      </w:tr>
      <w:tr w:rsidR="00AB743C" w:rsidRPr="00AB743C" w14:paraId="66FE3D86" w14:textId="77777777" w:rsidTr="00AB743C">
        <w:trPr>
          <w:jc w:val="center"/>
        </w:trPr>
        <w:tc>
          <w:tcPr>
            <w:tcW w:w="3780" w:type="dxa"/>
            <w:vMerge/>
          </w:tcPr>
          <w:p w14:paraId="2A6A4293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540" w:type="dxa"/>
          </w:tcPr>
          <w:p w14:paraId="4988D8EB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a</w:t>
            </w:r>
          </w:p>
        </w:tc>
        <w:tc>
          <w:tcPr>
            <w:tcW w:w="5760" w:type="dxa"/>
          </w:tcPr>
          <w:p w14:paraId="21F68F3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Chỉ số đầu và chỉ số cuối là hai số nguyên thỏa mản chỉ số đầu &lt;= chỉ số cuối và kiểu dữ liệu có thể là số nguyên (integer)  hay số thực (real).</w:t>
            </w:r>
          </w:p>
        </w:tc>
        <w:tc>
          <w:tcPr>
            <w:tcW w:w="900" w:type="dxa"/>
          </w:tcPr>
          <w:p w14:paraId="0AE0A3F2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0.5đ</w:t>
            </w:r>
          </w:p>
        </w:tc>
      </w:tr>
      <w:tr w:rsidR="00AB743C" w:rsidRPr="00AB743C" w14:paraId="22585486" w14:textId="77777777" w:rsidTr="00AB743C">
        <w:trPr>
          <w:jc w:val="center"/>
        </w:trPr>
        <w:tc>
          <w:tcPr>
            <w:tcW w:w="3780" w:type="dxa"/>
            <w:vMerge/>
          </w:tcPr>
          <w:p w14:paraId="428B29E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540" w:type="dxa"/>
          </w:tcPr>
          <w:p w14:paraId="6FD25B4D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b</w:t>
            </w:r>
          </w:p>
        </w:tc>
        <w:tc>
          <w:tcPr>
            <w:tcW w:w="5760" w:type="dxa"/>
          </w:tcPr>
          <w:p w14:paraId="13EC5B07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Var thunhap: array[1..50] of real;</w:t>
            </w:r>
          </w:p>
          <w:p w14:paraId="6D6CE27F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</w:tcPr>
          <w:p w14:paraId="053A22D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0.5đ</w:t>
            </w:r>
          </w:p>
        </w:tc>
      </w:tr>
      <w:tr w:rsidR="00AB743C" w:rsidRPr="00AB743C" w14:paraId="1EDAFD97" w14:textId="77777777" w:rsidTr="00AB743C">
        <w:trPr>
          <w:trHeight w:val="1210"/>
          <w:jc w:val="center"/>
        </w:trPr>
        <w:tc>
          <w:tcPr>
            <w:tcW w:w="3780" w:type="dxa"/>
          </w:tcPr>
          <w:p w14:paraId="31AF6329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u w:val="single"/>
              </w:rPr>
              <w:t>Câu 2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 xml:space="preserve">: 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(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2.0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 xml:space="preserve"> đ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iểm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>)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 xml:space="preserve"> 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shd w:val="clear" w:color="auto" w:fill="FFFFFF"/>
                <w:lang w:val="pl-PL"/>
              </w:rPr>
              <w:t>: Viết chương trình tính tổng từ 1 đến 50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pl-PL"/>
              </w:rPr>
              <w:t> .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ab/>
              <w:t xml:space="preserve">            </w:t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ab/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ab/>
            </w: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  <w:tab/>
            </w:r>
          </w:p>
        </w:tc>
        <w:tc>
          <w:tcPr>
            <w:tcW w:w="540" w:type="dxa"/>
          </w:tcPr>
          <w:p w14:paraId="307BE48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5760" w:type="dxa"/>
          </w:tcPr>
          <w:p w14:paraId="1BF9DCB7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program Tinh_tong;</w:t>
            </w:r>
          </w:p>
          <w:p w14:paraId="5B9526A1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uses crt;</w:t>
            </w:r>
          </w:p>
          <w:p w14:paraId="03F7D9A4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var i:integer;</w:t>
            </w:r>
          </w:p>
          <w:p w14:paraId="5665125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 xml:space="preserve">     T:longint;</w:t>
            </w:r>
          </w:p>
        </w:tc>
        <w:tc>
          <w:tcPr>
            <w:tcW w:w="900" w:type="dxa"/>
          </w:tcPr>
          <w:p w14:paraId="7E7C6791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</w:p>
          <w:p w14:paraId="059E241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0.5đ</w:t>
            </w:r>
          </w:p>
        </w:tc>
      </w:tr>
      <w:tr w:rsidR="00AB743C" w:rsidRPr="00AB743C" w14:paraId="4574F67A" w14:textId="77777777" w:rsidTr="00AB743C">
        <w:trPr>
          <w:trHeight w:val="1210"/>
          <w:jc w:val="center"/>
        </w:trPr>
        <w:tc>
          <w:tcPr>
            <w:tcW w:w="3780" w:type="dxa"/>
          </w:tcPr>
          <w:p w14:paraId="523F5A07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u w:val="single"/>
              </w:rPr>
            </w:pPr>
          </w:p>
        </w:tc>
        <w:tc>
          <w:tcPr>
            <w:tcW w:w="540" w:type="dxa"/>
          </w:tcPr>
          <w:p w14:paraId="636DA604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5760" w:type="dxa"/>
          </w:tcPr>
          <w:p w14:paraId="0086E1B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</w:rPr>
              <w:t>begin</w:t>
            </w:r>
          </w:p>
          <w:p w14:paraId="518ED3EB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</w:rPr>
              <w:t>Tổng:=0;</w:t>
            </w:r>
          </w:p>
          <w:p w14:paraId="6F64CA6B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</w:rPr>
              <w:t>writeln('Đây là chương trình tính tổng từ 1 đến 50');</w:t>
            </w:r>
          </w:p>
          <w:p w14:paraId="08B64D5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For i:= 1 to 50 do T:=T+i;</w:t>
            </w:r>
          </w:p>
          <w:p w14:paraId="54C15D11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write('Tổng=',T);</w:t>
            </w:r>
          </w:p>
          <w:p w14:paraId="191C2EF1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  <w:t>end.</w:t>
            </w:r>
          </w:p>
          <w:p w14:paraId="69419E41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00"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</w:tcPr>
          <w:p w14:paraId="1561012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spacing w:val="-8"/>
                <w:kern w:val="2"/>
                <w:sz w:val="26"/>
                <w:szCs w:val="26"/>
                <w:lang w:val="en-US"/>
              </w:rPr>
              <w:t>1.5đ</w:t>
            </w:r>
          </w:p>
        </w:tc>
      </w:tr>
    </w:tbl>
    <w:p w14:paraId="79473EA6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b/>
          <w:sz w:val="32"/>
          <w:u w:val="single"/>
          <w:lang w:val="en-US"/>
        </w:rPr>
      </w:pPr>
    </w:p>
    <w:p w14:paraId="289C54A3" w14:textId="77777777" w:rsidR="00AB743C" w:rsidRPr="00AB743C" w:rsidRDefault="00AB743C" w:rsidP="00E7222E">
      <w:pPr>
        <w:spacing w:line="360" w:lineRule="auto"/>
        <w:jc w:val="center"/>
        <w:rPr>
          <w:rFonts w:ascii="Times New Roman" w:hAnsi="Times New Roman"/>
          <w:b/>
          <w:sz w:val="32"/>
          <w:u w:val="single"/>
          <w:lang w:val="en-US"/>
        </w:rPr>
      </w:pPr>
    </w:p>
    <w:p w14:paraId="3A5A9844" w14:textId="1E49E267" w:rsidR="00FE145B" w:rsidRPr="00AB743C" w:rsidRDefault="00FE145B" w:rsidP="00E7222E">
      <w:pPr>
        <w:spacing w:line="360" w:lineRule="auto"/>
        <w:jc w:val="center"/>
        <w:rPr>
          <w:rFonts w:ascii="Times New Roman" w:hAnsi="Times New Roman"/>
          <w:b/>
          <w:sz w:val="32"/>
          <w:u w:val="single"/>
          <w:lang w:val="en-US"/>
        </w:rPr>
      </w:pPr>
      <w:r w:rsidRPr="00AB743C">
        <w:rPr>
          <w:rFonts w:ascii="Times New Roman" w:hAnsi="Times New Roman"/>
          <w:b/>
          <w:sz w:val="32"/>
          <w:u w:val="single"/>
          <w:lang w:val="en-US"/>
        </w:rPr>
        <w:lastRenderedPageBreak/>
        <w:t xml:space="preserve">MA TRẬN ĐỀ THI HK II </w:t>
      </w:r>
      <w:r w:rsidR="00D977C5" w:rsidRPr="00AB743C">
        <w:rPr>
          <w:rFonts w:ascii="Times New Roman" w:hAnsi="Times New Roman"/>
          <w:b/>
          <w:sz w:val="32"/>
          <w:u w:val="single"/>
          <w:lang w:val="en-US"/>
        </w:rPr>
        <w:t>TIN</w:t>
      </w:r>
      <w:r w:rsidR="00E54F27" w:rsidRPr="00AB743C">
        <w:rPr>
          <w:rFonts w:ascii="Times New Roman" w:hAnsi="Times New Roman"/>
          <w:b/>
          <w:sz w:val="32"/>
          <w:u w:val="single"/>
          <w:lang w:val="en-US"/>
        </w:rPr>
        <w:t xml:space="preserve"> HỌC</w:t>
      </w:r>
      <w:r w:rsidRPr="00AB743C">
        <w:rPr>
          <w:rFonts w:ascii="Times New Roman" w:hAnsi="Times New Roman"/>
          <w:b/>
          <w:sz w:val="32"/>
          <w:u w:val="single"/>
          <w:lang w:val="en-US"/>
        </w:rPr>
        <w:t xml:space="preserve"> 8</w:t>
      </w:r>
    </w:p>
    <w:tbl>
      <w:tblPr>
        <w:tblpPr w:leftFromText="180" w:rightFromText="180" w:vertAnchor="text" w:horzAnchor="margin" w:tblpXSpec="center" w:tblpY="122"/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080"/>
        <w:gridCol w:w="900"/>
        <w:gridCol w:w="1440"/>
        <w:gridCol w:w="873"/>
        <w:gridCol w:w="1029"/>
        <w:gridCol w:w="857"/>
        <w:gridCol w:w="43"/>
        <w:gridCol w:w="970"/>
        <w:gridCol w:w="873"/>
        <w:gridCol w:w="935"/>
      </w:tblGrid>
      <w:tr w:rsidR="00AB743C" w:rsidRPr="00AB743C" w14:paraId="1A3040EB" w14:textId="77777777" w:rsidTr="00AB743C">
        <w:trPr>
          <w:trHeight w:val="285"/>
        </w:trPr>
        <w:tc>
          <w:tcPr>
            <w:tcW w:w="17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0FAC4" w14:textId="77777777" w:rsidR="00AB743C" w:rsidRPr="00AB743C" w:rsidRDefault="00AB743C" w:rsidP="00E7222E">
            <w:pPr>
              <w:spacing w:line="360" w:lineRule="auto"/>
              <w:jc w:val="right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 xml:space="preserve">Cấp độ </w:t>
            </w:r>
          </w:p>
          <w:p w14:paraId="2300F6F7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  <w:p w14:paraId="770F1953" w14:textId="77777777" w:rsidR="00AB743C" w:rsidRPr="00AB743C" w:rsidRDefault="00AB743C" w:rsidP="00E7222E">
            <w:pPr>
              <w:spacing w:line="360" w:lineRule="auto"/>
              <w:jc w:val="both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19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B7CD1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Nhận biết</w:t>
            </w:r>
          </w:p>
        </w:tc>
        <w:tc>
          <w:tcPr>
            <w:tcW w:w="231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0148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37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128A9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9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1A127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ổng</w:t>
            </w:r>
          </w:p>
        </w:tc>
      </w:tr>
      <w:tr w:rsidR="00AB743C" w:rsidRPr="00AB743C" w14:paraId="3B319780" w14:textId="77777777" w:rsidTr="00AB743C">
        <w:trPr>
          <w:trHeight w:val="285"/>
        </w:trPr>
        <w:tc>
          <w:tcPr>
            <w:tcW w:w="17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732A4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98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E8B0F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231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96AE2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9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62EE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hấp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3173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Cao</w:t>
            </w:r>
          </w:p>
        </w:tc>
        <w:tc>
          <w:tcPr>
            <w:tcW w:w="9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F2A2B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</w:tr>
      <w:tr w:rsidR="00AB743C" w:rsidRPr="00AB743C" w14:paraId="086301E2" w14:textId="77777777" w:rsidTr="00AB743C">
        <w:trPr>
          <w:trHeight w:val="298"/>
        </w:trPr>
        <w:tc>
          <w:tcPr>
            <w:tcW w:w="17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DE83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229D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D2A27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L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6E16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N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2E278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L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70790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N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9DD6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L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08EB0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N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EEBF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TL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EA66A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</w:tr>
      <w:tr w:rsidR="00AB743C" w:rsidRPr="00AB743C" w14:paraId="0C4B8892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BF89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 xml:space="preserve">1. </w:t>
            </w: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Câu lệnh lặp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DA41B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Biết được số lần lặp của câu lênh For...do được tính như thế nào?</w:t>
            </w:r>
          </w:p>
          <w:p w14:paraId="1EDD906E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  <w:lang w:val="en-US"/>
              </w:rPr>
              <w:t>ngôn ngữ dành cho máy tính</w:t>
            </w:r>
          </w:p>
        </w:tc>
        <w:tc>
          <w:tcPr>
            <w:tcW w:w="23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A7FAA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Biết tính kết quả của vòng lặp trong câu lệnh lặp</w:t>
            </w:r>
          </w:p>
          <w:p w14:paraId="09005CFA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Biết sử dụng cặp từ khóa nào trong câu lênh lặp for…do</w:t>
            </w:r>
          </w:p>
        </w:tc>
        <w:tc>
          <w:tcPr>
            <w:tcW w:w="19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B897B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Viết được chương trình đơn giản, sử dụng câu lệnh lặp  For …do</w:t>
            </w:r>
          </w:p>
          <w:p w14:paraId="65D6296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EEF51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FD848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9248A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</w:rPr>
            </w:pPr>
          </w:p>
        </w:tc>
      </w:tr>
      <w:tr w:rsidR="00AB743C" w:rsidRPr="00AB743C" w14:paraId="2943F117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2F2A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2B6B1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2 (1, 8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7AAF3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5EF7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2 (12, 6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165A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49573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62CF4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 (2)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74DC1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EB909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D5288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  <w:t>5</w:t>
            </w:r>
          </w:p>
        </w:tc>
      </w:tr>
      <w:tr w:rsidR="00AB743C" w:rsidRPr="00AB743C" w14:paraId="279DB733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4D659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FE9C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.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7474A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6A1D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.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CC68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7D1DA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A584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2.0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8CCEF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AACB4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30363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  <w:t>4.0</w:t>
            </w:r>
          </w:p>
        </w:tc>
      </w:tr>
      <w:tr w:rsidR="00AB743C" w:rsidRPr="00AB743C" w14:paraId="58183CD8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9EEE0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2.  Lặp với số lần chưa biết trước.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DEEE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Nắm được hoạt động lặp của câu lênh White…do</w:t>
            </w:r>
          </w:p>
          <w:p w14:paraId="5BE3D4FC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Nắm được đâu là hoạt động lặp với số lần chưa biết trước</w:t>
            </w:r>
          </w:p>
          <w:p w14:paraId="4E6EAE0C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23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7EEC9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9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0422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5ACC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Hiểu được vòng lặp Whit</w:t>
            </w: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  <w:lang w:val="en-US"/>
              </w:rPr>
              <w:t>e</w:t>
            </w: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…do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312E2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</w:rPr>
            </w:pPr>
          </w:p>
        </w:tc>
      </w:tr>
      <w:tr w:rsidR="00AB743C" w:rsidRPr="00AB743C" w14:paraId="387F545A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3150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A1F89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2 (3, 9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87F85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0E65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2377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73E48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D0668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B8ABC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 (11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64F07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2756C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  <w:t>3</w:t>
            </w:r>
          </w:p>
        </w:tc>
      </w:tr>
      <w:tr w:rsidR="00AB743C" w:rsidRPr="00AB743C" w14:paraId="267A50D2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3C94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E692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.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62497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679A5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558A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7C55A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B0C1A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2C0568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0.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836F4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1161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  <w:t>1.5</w:t>
            </w:r>
          </w:p>
        </w:tc>
      </w:tr>
      <w:tr w:rsidR="00AB743C" w:rsidRPr="00AB743C" w14:paraId="4E1E6E47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B4C8D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  <w:t>3. Làm việc với dãy số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482E8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Nêu được cú pháp và cho được ví dụ trong trong  khai báo biến mảng</w:t>
            </w:r>
          </w:p>
        </w:tc>
        <w:tc>
          <w:tcPr>
            <w:tcW w:w="23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8ED545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Biết sử dụng vòng lặp trong khai báo biến mảng</w:t>
            </w:r>
          </w:p>
          <w:p w14:paraId="2598B3DA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Biết được cách khai báo biến mảng</w:t>
            </w:r>
          </w:p>
          <w:p w14:paraId="6E38685E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  <w:lang w:val="en-US"/>
              </w:rPr>
              <w:t>- Nắm được câu lệnh khai báo biến mảng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8C481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7412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A9F0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0000FF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color w:val="0000FF"/>
                <w:spacing w:val="-8"/>
                <w:kern w:val="2"/>
                <w:sz w:val="26"/>
                <w:szCs w:val="26"/>
              </w:rPr>
              <w:t>- Biết sử dụng vòng lặp trong biến mảng.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2A12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</w:rPr>
            </w:pPr>
          </w:p>
        </w:tc>
      </w:tr>
      <w:tr w:rsidR="00AB743C" w:rsidRPr="00AB743C" w14:paraId="1B2C24A6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96A58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16F8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1A6A0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 (1)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24017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4 (2,7,4, 5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15E6A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FDADB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BCEEF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E9CB0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1 (10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DDB22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CA75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  <w:t>6</w:t>
            </w:r>
          </w:p>
        </w:tc>
      </w:tr>
      <w:tr w:rsidR="00AB743C" w:rsidRPr="00AB743C" w14:paraId="5AF894D9" w14:textId="77777777" w:rsidTr="00AB743C">
        <w:trPr>
          <w:trHeight w:val="298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6B3C6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</w:rPr>
            </w:pPr>
            <w:r w:rsidRPr="00AB743C">
              <w:rPr>
                <w:rFonts w:ascii="Times New Roman" w:hAnsi="Times New Roman"/>
                <w:b/>
                <w:color w:val="FF0000"/>
                <w:spacing w:val="-8"/>
                <w:kern w:val="2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B60A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71F6A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2.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CE2F2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2.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B5C05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5FA31" w14:textId="77777777" w:rsidR="00AB743C" w:rsidRPr="00AB743C" w:rsidRDefault="00AB743C" w:rsidP="00E7222E">
            <w:pPr>
              <w:spacing w:line="360" w:lineRule="auto"/>
              <w:ind w:left="-147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C037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BC82" w14:textId="77777777" w:rsidR="00AB743C" w:rsidRPr="00AB743C" w:rsidRDefault="00AB743C" w:rsidP="00E7222E">
            <w:pPr>
              <w:spacing w:line="360" w:lineRule="auto"/>
              <w:ind w:left="-108" w:right="-108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  <w:lang w:val="en-US"/>
              </w:rPr>
              <w:t>0.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2A8DD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spacing w:val="-8"/>
                <w:kern w:val="2"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74CD66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00"/>
                <w:spacing w:val="-8"/>
                <w:kern w:val="2"/>
                <w:sz w:val="26"/>
                <w:szCs w:val="26"/>
                <w:lang w:val="en-US"/>
              </w:rPr>
              <w:t>4.5</w:t>
            </w:r>
          </w:p>
        </w:tc>
      </w:tr>
      <w:tr w:rsidR="00AB743C" w:rsidRPr="00AB743C" w14:paraId="182F236C" w14:textId="77777777" w:rsidTr="00AB743C">
        <w:trPr>
          <w:trHeight w:val="289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33E06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lastRenderedPageBreak/>
              <w:t>Tổng số câu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F22F4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5</w:t>
            </w:r>
          </w:p>
        </w:tc>
        <w:tc>
          <w:tcPr>
            <w:tcW w:w="23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CBC0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6</w:t>
            </w:r>
          </w:p>
        </w:tc>
        <w:tc>
          <w:tcPr>
            <w:tcW w:w="18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5A2F8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color w:val="993366"/>
                <w:spacing w:val="-8"/>
                <w:kern w:val="2"/>
                <w:sz w:val="26"/>
                <w:szCs w:val="26"/>
                <w:lang w:val="en-US"/>
              </w:rPr>
              <w:t>1</w:t>
            </w:r>
          </w:p>
        </w:tc>
        <w:tc>
          <w:tcPr>
            <w:tcW w:w="188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9E2C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EC317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14</w:t>
            </w:r>
          </w:p>
        </w:tc>
      </w:tr>
      <w:tr w:rsidR="00AB743C" w:rsidRPr="00AB743C" w14:paraId="5DD98546" w14:textId="77777777" w:rsidTr="00AB743C">
        <w:trPr>
          <w:trHeight w:val="274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EA672" w14:textId="77777777" w:rsidR="00AB743C" w:rsidRPr="00AB743C" w:rsidRDefault="00AB743C" w:rsidP="00E7222E">
            <w:pPr>
              <w:spacing w:line="360" w:lineRule="auto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Tổng số điểm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456CE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4.0</w:t>
            </w:r>
          </w:p>
        </w:tc>
        <w:tc>
          <w:tcPr>
            <w:tcW w:w="23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2EC30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3.0</w:t>
            </w:r>
          </w:p>
        </w:tc>
        <w:tc>
          <w:tcPr>
            <w:tcW w:w="18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BAEA1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2.0</w:t>
            </w:r>
          </w:p>
        </w:tc>
        <w:tc>
          <w:tcPr>
            <w:tcW w:w="188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70B03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1.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E5897" w14:textId="77777777" w:rsidR="00AB743C" w:rsidRPr="00AB743C" w:rsidRDefault="00AB743C" w:rsidP="00E7222E">
            <w:pPr>
              <w:spacing w:line="360" w:lineRule="auto"/>
              <w:jc w:val="center"/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</w:pPr>
            <w:r w:rsidRPr="00AB743C">
              <w:rPr>
                <w:rFonts w:ascii="Times New Roman" w:hAnsi="Times New Roman"/>
                <w:b/>
                <w:color w:val="993366"/>
                <w:spacing w:val="-8"/>
                <w:kern w:val="2"/>
                <w:sz w:val="26"/>
                <w:szCs w:val="26"/>
                <w:lang w:val="en-US"/>
              </w:rPr>
              <w:t>10.0</w:t>
            </w:r>
          </w:p>
        </w:tc>
      </w:tr>
    </w:tbl>
    <w:p w14:paraId="40904AA2" w14:textId="77777777" w:rsidR="00FE145B" w:rsidRPr="00AB743C" w:rsidRDefault="00FE145B" w:rsidP="00E7222E">
      <w:pPr>
        <w:spacing w:line="360" w:lineRule="auto"/>
        <w:jc w:val="center"/>
        <w:rPr>
          <w:rFonts w:ascii="Times New Roman" w:hAnsi="Times New Roman"/>
          <w:b/>
          <w:u w:val="single"/>
          <w:lang w:val="en-US"/>
        </w:rPr>
      </w:pPr>
    </w:p>
    <w:p w14:paraId="767904E8" w14:textId="77777777" w:rsidR="00887363" w:rsidRPr="00AB743C" w:rsidRDefault="00887363" w:rsidP="00E7222E">
      <w:pPr>
        <w:spacing w:line="360" w:lineRule="auto"/>
        <w:rPr>
          <w:rFonts w:ascii="Times New Roman" w:hAnsi="Times New Roman"/>
          <w:sz w:val="27"/>
          <w:szCs w:val="27"/>
        </w:rPr>
      </w:pPr>
    </w:p>
    <w:sectPr w:rsidR="00887363" w:rsidRPr="00AB743C" w:rsidSect="00AB743C">
      <w:headerReference w:type="default" r:id="rId10"/>
      <w:footerReference w:type="default" r:id="rId11"/>
      <w:pgSz w:w="11906" w:h="16838"/>
      <w:pgMar w:top="1134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DFC9D4" w14:textId="77777777" w:rsidR="00BD7713" w:rsidRDefault="00BD7713" w:rsidP="00064E35">
      <w:r>
        <w:separator/>
      </w:r>
    </w:p>
  </w:endnote>
  <w:endnote w:type="continuationSeparator" w:id="0">
    <w:p w14:paraId="4CAFC244" w14:textId="77777777" w:rsidR="00BD7713" w:rsidRDefault="00BD7713" w:rsidP="00064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E3117" w14:textId="77777777" w:rsidR="00FE145B" w:rsidRDefault="00FE14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24A863" w14:textId="77777777" w:rsidR="00BD7713" w:rsidRDefault="00BD7713" w:rsidP="00064E35">
      <w:r>
        <w:separator/>
      </w:r>
    </w:p>
  </w:footnote>
  <w:footnote w:type="continuationSeparator" w:id="0">
    <w:p w14:paraId="2FF49BA9" w14:textId="77777777" w:rsidR="00BD7713" w:rsidRDefault="00BD7713" w:rsidP="00064E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9C8365" w14:textId="77777777" w:rsidR="00FE145B" w:rsidRDefault="00FE145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B768BF7"/>
    <w:multiLevelType w:val="singleLevel"/>
    <w:tmpl w:val="FB768BF7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09E6671A"/>
    <w:multiLevelType w:val="hybridMultilevel"/>
    <w:tmpl w:val="D716E32A"/>
    <w:lvl w:ilvl="0" w:tplc="22CEA3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9601BD"/>
    <w:multiLevelType w:val="hybridMultilevel"/>
    <w:tmpl w:val="2210102E"/>
    <w:lvl w:ilvl="0" w:tplc="444446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5A3E58"/>
    <w:multiLevelType w:val="multilevel"/>
    <w:tmpl w:val="125A3E58"/>
    <w:lvl w:ilvl="0">
      <w:start w:val="1"/>
      <w:numFmt w:val="upperRoman"/>
      <w:lvlText w:val="%1."/>
      <w:lvlJc w:val="left"/>
      <w:pPr>
        <w:ind w:left="1095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55" w:hanging="360"/>
      </w:pPr>
    </w:lvl>
    <w:lvl w:ilvl="2">
      <w:start w:val="1"/>
      <w:numFmt w:val="lowerRoman"/>
      <w:lvlText w:val="%3."/>
      <w:lvlJc w:val="right"/>
      <w:pPr>
        <w:ind w:left="2175" w:hanging="180"/>
      </w:pPr>
    </w:lvl>
    <w:lvl w:ilvl="3">
      <w:start w:val="1"/>
      <w:numFmt w:val="decimal"/>
      <w:lvlText w:val="%4."/>
      <w:lvlJc w:val="left"/>
      <w:pPr>
        <w:ind w:left="2895" w:hanging="360"/>
      </w:pPr>
    </w:lvl>
    <w:lvl w:ilvl="4">
      <w:start w:val="1"/>
      <w:numFmt w:val="lowerLetter"/>
      <w:lvlText w:val="%5."/>
      <w:lvlJc w:val="left"/>
      <w:pPr>
        <w:ind w:left="3615" w:hanging="360"/>
      </w:pPr>
    </w:lvl>
    <w:lvl w:ilvl="5">
      <w:start w:val="1"/>
      <w:numFmt w:val="lowerRoman"/>
      <w:lvlText w:val="%6."/>
      <w:lvlJc w:val="right"/>
      <w:pPr>
        <w:ind w:left="4335" w:hanging="180"/>
      </w:pPr>
    </w:lvl>
    <w:lvl w:ilvl="6">
      <w:start w:val="1"/>
      <w:numFmt w:val="decimal"/>
      <w:lvlText w:val="%7."/>
      <w:lvlJc w:val="left"/>
      <w:pPr>
        <w:ind w:left="5055" w:hanging="360"/>
      </w:pPr>
    </w:lvl>
    <w:lvl w:ilvl="7">
      <w:start w:val="1"/>
      <w:numFmt w:val="lowerLetter"/>
      <w:lvlText w:val="%8."/>
      <w:lvlJc w:val="left"/>
      <w:pPr>
        <w:ind w:left="5775" w:hanging="360"/>
      </w:pPr>
    </w:lvl>
    <w:lvl w:ilvl="8">
      <w:start w:val="1"/>
      <w:numFmt w:val="lowerRoman"/>
      <w:lvlText w:val="%9."/>
      <w:lvlJc w:val="right"/>
      <w:pPr>
        <w:ind w:left="6495" w:hanging="180"/>
      </w:pPr>
    </w:lvl>
  </w:abstractNum>
  <w:abstractNum w:abstractNumId="4" w15:restartNumberingAfterBreak="0">
    <w:nsid w:val="160C6C1B"/>
    <w:multiLevelType w:val="hybridMultilevel"/>
    <w:tmpl w:val="F4620B04"/>
    <w:lvl w:ilvl="0" w:tplc="106ECB74">
      <w:start w:val="1"/>
      <w:numFmt w:val="upperLetter"/>
      <w:lvlText w:val="%1.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1D2A09FB"/>
    <w:multiLevelType w:val="hybridMultilevel"/>
    <w:tmpl w:val="7B2CB9A6"/>
    <w:lvl w:ilvl="0" w:tplc="26644250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1E333E8D"/>
    <w:multiLevelType w:val="multilevel"/>
    <w:tmpl w:val="1E333E8D"/>
    <w:lvl w:ilvl="0">
      <w:start w:val="1"/>
      <w:numFmt w:val="upperLetter"/>
      <w:lvlText w:val="%1."/>
      <w:lvlJc w:val="left"/>
      <w:pPr>
        <w:ind w:left="6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0" w:hanging="360"/>
      </w:pPr>
    </w:lvl>
    <w:lvl w:ilvl="2">
      <w:start w:val="1"/>
      <w:numFmt w:val="lowerRoman"/>
      <w:lvlText w:val="%3."/>
      <w:lvlJc w:val="right"/>
      <w:pPr>
        <w:ind w:left="2080" w:hanging="180"/>
      </w:pPr>
    </w:lvl>
    <w:lvl w:ilvl="3">
      <w:start w:val="1"/>
      <w:numFmt w:val="decimal"/>
      <w:lvlText w:val="%4."/>
      <w:lvlJc w:val="left"/>
      <w:pPr>
        <w:ind w:left="2800" w:hanging="360"/>
      </w:pPr>
    </w:lvl>
    <w:lvl w:ilvl="4">
      <w:start w:val="1"/>
      <w:numFmt w:val="lowerLetter"/>
      <w:lvlText w:val="%5."/>
      <w:lvlJc w:val="left"/>
      <w:pPr>
        <w:ind w:left="3520" w:hanging="360"/>
      </w:pPr>
    </w:lvl>
    <w:lvl w:ilvl="5">
      <w:start w:val="1"/>
      <w:numFmt w:val="lowerRoman"/>
      <w:lvlText w:val="%6."/>
      <w:lvlJc w:val="right"/>
      <w:pPr>
        <w:ind w:left="4240" w:hanging="180"/>
      </w:pPr>
    </w:lvl>
    <w:lvl w:ilvl="6">
      <w:start w:val="1"/>
      <w:numFmt w:val="decimal"/>
      <w:lvlText w:val="%7."/>
      <w:lvlJc w:val="left"/>
      <w:pPr>
        <w:ind w:left="4960" w:hanging="360"/>
      </w:pPr>
    </w:lvl>
    <w:lvl w:ilvl="7">
      <w:start w:val="1"/>
      <w:numFmt w:val="lowerLetter"/>
      <w:lvlText w:val="%8."/>
      <w:lvlJc w:val="left"/>
      <w:pPr>
        <w:ind w:left="5680" w:hanging="360"/>
      </w:pPr>
    </w:lvl>
    <w:lvl w:ilvl="8">
      <w:start w:val="1"/>
      <w:numFmt w:val="lowerRoman"/>
      <w:lvlText w:val="%9."/>
      <w:lvlJc w:val="right"/>
      <w:pPr>
        <w:ind w:left="6400" w:hanging="180"/>
      </w:pPr>
    </w:lvl>
  </w:abstractNum>
  <w:abstractNum w:abstractNumId="7" w15:restartNumberingAfterBreak="0">
    <w:nsid w:val="1E57286D"/>
    <w:multiLevelType w:val="hybridMultilevel"/>
    <w:tmpl w:val="5E7C5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9C6A55"/>
    <w:multiLevelType w:val="hybridMultilevel"/>
    <w:tmpl w:val="A65809A6"/>
    <w:lvl w:ilvl="0" w:tplc="183CF3C6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38974121"/>
    <w:multiLevelType w:val="hybridMultilevel"/>
    <w:tmpl w:val="16760206"/>
    <w:lvl w:ilvl="0" w:tplc="544A2E7E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3B752991"/>
    <w:multiLevelType w:val="hybridMultilevel"/>
    <w:tmpl w:val="249CDD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39F7B58"/>
    <w:multiLevelType w:val="hybridMultilevel"/>
    <w:tmpl w:val="178213E0"/>
    <w:lvl w:ilvl="0" w:tplc="1352984C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 w15:restartNumberingAfterBreak="0">
    <w:nsid w:val="47F843D6"/>
    <w:multiLevelType w:val="multilevel"/>
    <w:tmpl w:val="47F843D6"/>
    <w:lvl w:ilvl="0">
      <w:start w:val="1"/>
      <w:numFmt w:val="upperLetter"/>
      <w:lvlText w:val="%1."/>
      <w:lvlJc w:val="left"/>
      <w:pPr>
        <w:ind w:left="6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0" w:hanging="360"/>
      </w:pPr>
    </w:lvl>
    <w:lvl w:ilvl="2">
      <w:start w:val="1"/>
      <w:numFmt w:val="lowerRoman"/>
      <w:lvlText w:val="%3."/>
      <w:lvlJc w:val="right"/>
      <w:pPr>
        <w:ind w:left="2080" w:hanging="180"/>
      </w:pPr>
    </w:lvl>
    <w:lvl w:ilvl="3">
      <w:start w:val="1"/>
      <w:numFmt w:val="decimal"/>
      <w:lvlText w:val="%4."/>
      <w:lvlJc w:val="left"/>
      <w:pPr>
        <w:ind w:left="2800" w:hanging="360"/>
      </w:pPr>
    </w:lvl>
    <w:lvl w:ilvl="4">
      <w:start w:val="1"/>
      <w:numFmt w:val="lowerLetter"/>
      <w:lvlText w:val="%5."/>
      <w:lvlJc w:val="left"/>
      <w:pPr>
        <w:ind w:left="3520" w:hanging="360"/>
      </w:pPr>
    </w:lvl>
    <w:lvl w:ilvl="5">
      <w:start w:val="1"/>
      <w:numFmt w:val="lowerRoman"/>
      <w:lvlText w:val="%6."/>
      <w:lvlJc w:val="right"/>
      <w:pPr>
        <w:ind w:left="4240" w:hanging="180"/>
      </w:pPr>
    </w:lvl>
    <w:lvl w:ilvl="6">
      <w:start w:val="1"/>
      <w:numFmt w:val="decimal"/>
      <w:lvlText w:val="%7."/>
      <w:lvlJc w:val="left"/>
      <w:pPr>
        <w:ind w:left="4960" w:hanging="360"/>
      </w:pPr>
    </w:lvl>
    <w:lvl w:ilvl="7">
      <w:start w:val="1"/>
      <w:numFmt w:val="lowerLetter"/>
      <w:lvlText w:val="%8."/>
      <w:lvlJc w:val="left"/>
      <w:pPr>
        <w:ind w:left="5680" w:hanging="360"/>
      </w:pPr>
    </w:lvl>
    <w:lvl w:ilvl="8">
      <w:start w:val="1"/>
      <w:numFmt w:val="lowerRoman"/>
      <w:lvlText w:val="%9."/>
      <w:lvlJc w:val="right"/>
      <w:pPr>
        <w:ind w:left="6400" w:hanging="180"/>
      </w:pPr>
    </w:lvl>
  </w:abstractNum>
  <w:abstractNum w:abstractNumId="13" w15:restartNumberingAfterBreak="0">
    <w:nsid w:val="571039E2"/>
    <w:multiLevelType w:val="hybridMultilevel"/>
    <w:tmpl w:val="F3D83C78"/>
    <w:lvl w:ilvl="0" w:tplc="016C09C4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 w15:restartNumberingAfterBreak="0">
    <w:nsid w:val="596827AC"/>
    <w:multiLevelType w:val="multilevel"/>
    <w:tmpl w:val="596827AC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40E2E81"/>
    <w:multiLevelType w:val="hybridMultilevel"/>
    <w:tmpl w:val="87D68D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0F02BC"/>
    <w:multiLevelType w:val="hybridMultilevel"/>
    <w:tmpl w:val="6242E56C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0C75C1"/>
    <w:multiLevelType w:val="hybridMultilevel"/>
    <w:tmpl w:val="12A82858"/>
    <w:lvl w:ilvl="0" w:tplc="42DEBFBC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8" w15:restartNumberingAfterBreak="0">
    <w:nsid w:val="76EE533F"/>
    <w:multiLevelType w:val="hybridMultilevel"/>
    <w:tmpl w:val="E33E612E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77E31048"/>
    <w:multiLevelType w:val="hybridMultilevel"/>
    <w:tmpl w:val="C4C0A74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BDE4AB3"/>
    <w:multiLevelType w:val="hybridMultilevel"/>
    <w:tmpl w:val="158E55E4"/>
    <w:lvl w:ilvl="0" w:tplc="75C6C62C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num w:numId="1" w16cid:durableId="137758449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8218118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805993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8782882">
    <w:abstractNumId w:val="0"/>
  </w:num>
  <w:num w:numId="5" w16cid:durableId="1810240434">
    <w:abstractNumId w:val="18"/>
  </w:num>
  <w:num w:numId="6" w16cid:durableId="1334913949">
    <w:abstractNumId w:val="4"/>
  </w:num>
  <w:num w:numId="7" w16cid:durableId="1879732600">
    <w:abstractNumId w:val="15"/>
  </w:num>
  <w:num w:numId="8" w16cid:durableId="1179850435">
    <w:abstractNumId w:val="2"/>
  </w:num>
  <w:num w:numId="9" w16cid:durableId="1951038132">
    <w:abstractNumId w:val="7"/>
  </w:num>
  <w:num w:numId="10" w16cid:durableId="1205023285">
    <w:abstractNumId w:val="16"/>
  </w:num>
  <w:num w:numId="11" w16cid:durableId="1703046509">
    <w:abstractNumId w:val="1"/>
  </w:num>
  <w:num w:numId="12" w16cid:durableId="652179001">
    <w:abstractNumId w:val="10"/>
  </w:num>
  <w:num w:numId="13" w16cid:durableId="1208713099">
    <w:abstractNumId w:val="19"/>
  </w:num>
  <w:num w:numId="14" w16cid:durableId="5920548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613897580">
    <w:abstractNumId w:val="11"/>
  </w:num>
  <w:num w:numId="16" w16cid:durableId="948047419">
    <w:abstractNumId w:val="8"/>
  </w:num>
  <w:num w:numId="17" w16cid:durableId="327096228">
    <w:abstractNumId w:val="17"/>
  </w:num>
  <w:num w:numId="18" w16cid:durableId="436147124">
    <w:abstractNumId w:val="13"/>
  </w:num>
  <w:num w:numId="19" w16cid:durableId="191966091">
    <w:abstractNumId w:val="5"/>
  </w:num>
  <w:num w:numId="20" w16cid:durableId="814493795">
    <w:abstractNumId w:val="20"/>
  </w:num>
  <w:num w:numId="21" w16cid:durableId="19505786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4E35"/>
    <w:rsid w:val="00001422"/>
    <w:rsid w:val="00027100"/>
    <w:rsid w:val="00037B24"/>
    <w:rsid w:val="00040424"/>
    <w:rsid w:val="00064E35"/>
    <w:rsid w:val="00081078"/>
    <w:rsid w:val="000F4B7F"/>
    <w:rsid w:val="00140A7D"/>
    <w:rsid w:val="001442C2"/>
    <w:rsid w:val="001A5135"/>
    <w:rsid w:val="001A5493"/>
    <w:rsid w:val="00204585"/>
    <w:rsid w:val="0026621E"/>
    <w:rsid w:val="00285D93"/>
    <w:rsid w:val="002979E3"/>
    <w:rsid w:val="002C5840"/>
    <w:rsid w:val="002E2DD7"/>
    <w:rsid w:val="0030207A"/>
    <w:rsid w:val="00390E55"/>
    <w:rsid w:val="003B7061"/>
    <w:rsid w:val="003E2E65"/>
    <w:rsid w:val="00440587"/>
    <w:rsid w:val="005101BE"/>
    <w:rsid w:val="0060626E"/>
    <w:rsid w:val="00761CB5"/>
    <w:rsid w:val="007E3641"/>
    <w:rsid w:val="00802F82"/>
    <w:rsid w:val="00887363"/>
    <w:rsid w:val="009619C7"/>
    <w:rsid w:val="009737D0"/>
    <w:rsid w:val="009D144F"/>
    <w:rsid w:val="00A609AF"/>
    <w:rsid w:val="00A73CD2"/>
    <w:rsid w:val="00AB743C"/>
    <w:rsid w:val="00AC682E"/>
    <w:rsid w:val="00B6346A"/>
    <w:rsid w:val="00BD7713"/>
    <w:rsid w:val="00C05027"/>
    <w:rsid w:val="00C11DBA"/>
    <w:rsid w:val="00C34B27"/>
    <w:rsid w:val="00C55A61"/>
    <w:rsid w:val="00C92FC5"/>
    <w:rsid w:val="00D05D3B"/>
    <w:rsid w:val="00D07FFE"/>
    <w:rsid w:val="00D977C5"/>
    <w:rsid w:val="00E074C7"/>
    <w:rsid w:val="00E074F6"/>
    <w:rsid w:val="00E27A9E"/>
    <w:rsid w:val="00E307EB"/>
    <w:rsid w:val="00E41642"/>
    <w:rsid w:val="00E54F27"/>
    <w:rsid w:val="00E7222E"/>
    <w:rsid w:val="00E85DAF"/>
    <w:rsid w:val="00E867B4"/>
    <w:rsid w:val="00EA3DB2"/>
    <w:rsid w:val="00F33DDD"/>
    <w:rsid w:val="00F702A3"/>
    <w:rsid w:val="00F71E82"/>
    <w:rsid w:val="00F922D9"/>
    <w:rsid w:val="00FE1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78256842"/>
  <w15:chartTrackingRefBased/>
  <w15:docId w15:val="{8BB68123-E4BF-497F-AA15-6A7EFD461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09AF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4E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64E3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64E3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4E35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064E3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4E35"/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9619C7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qFormat/>
    <w:rsid w:val="00F33DDD"/>
    <w:pPr>
      <w:spacing w:after="0" w:line="240" w:lineRule="auto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F33DDD"/>
    <w:pPr>
      <w:spacing w:after="0" w:line="240" w:lineRule="auto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1">
    <w:name w:val="trongbang1"/>
    <w:basedOn w:val="TableNormal"/>
    <w:rsid w:val="00F33D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E867B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E867B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841</Words>
  <Characters>479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ông Hải</dc:creator>
  <cp:keywords/>
  <dc:description/>
  <cp:lastModifiedBy>Công Hải</cp:lastModifiedBy>
  <cp:revision>6</cp:revision>
  <dcterms:created xsi:type="dcterms:W3CDTF">2023-04-06T09:31:00Z</dcterms:created>
  <dcterms:modified xsi:type="dcterms:W3CDTF">2023-04-07T01:19:00Z</dcterms:modified>
</cp:coreProperties>
</file>